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320" r:id="rId3"/>
    <p:sldId id="312" r:id="rId4"/>
    <p:sldId id="257" r:id="rId5"/>
    <p:sldId id="258" r:id="rId6"/>
    <p:sldId id="265" r:id="rId7"/>
    <p:sldId id="297" r:id="rId8"/>
    <p:sldId id="313" r:id="rId9"/>
    <p:sldId id="260" r:id="rId10"/>
    <p:sldId id="259" r:id="rId11"/>
    <p:sldId id="261" r:id="rId12"/>
    <p:sldId id="262" r:id="rId13"/>
    <p:sldId id="263" r:id="rId14"/>
    <p:sldId id="264" r:id="rId15"/>
    <p:sldId id="324" r:id="rId16"/>
    <p:sldId id="325" r:id="rId17"/>
    <p:sldId id="321" r:id="rId18"/>
    <p:sldId id="322" r:id="rId19"/>
    <p:sldId id="323" r:id="rId20"/>
    <p:sldId id="326" r:id="rId21"/>
    <p:sldId id="327" r:id="rId22"/>
    <p:sldId id="314" r:id="rId23"/>
    <p:sldId id="266" r:id="rId24"/>
    <p:sldId id="294" r:id="rId25"/>
    <p:sldId id="267" r:id="rId26"/>
    <p:sldId id="269" r:id="rId27"/>
    <p:sldId id="293" r:id="rId28"/>
    <p:sldId id="296" r:id="rId29"/>
    <p:sldId id="315" r:id="rId30"/>
    <p:sldId id="295" r:id="rId31"/>
    <p:sldId id="268" r:id="rId32"/>
    <p:sldId id="270" r:id="rId33"/>
    <p:sldId id="292" r:id="rId34"/>
    <p:sldId id="282" r:id="rId35"/>
    <p:sldId id="281" r:id="rId36"/>
    <p:sldId id="272" r:id="rId37"/>
    <p:sldId id="274" r:id="rId38"/>
    <p:sldId id="298" r:id="rId39"/>
    <p:sldId id="299" r:id="rId40"/>
    <p:sldId id="300" r:id="rId41"/>
    <p:sldId id="277" r:id="rId42"/>
    <p:sldId id="301" r:id="rId43"/>
    <p:sldId id="279" r:id="rId44"/>
    <p:sldId id="280" r:id="rId45"/>
    <p:sldId id="302" r:id="rId46"/>
    <p:sldId id="303" r:id="rId47"/>
    <p:sldId id="275" r:id="rId48"/>
    <p:sldId id="276" r:id="rId49"/>
    <p:sldId id="310" r:id="rId50"/>
    <p:sldId id="311" r:id="rId51"/>
    <p:sldId id="316" r:id="rId52"/>
    <p:sldId id="271" r:id="rId53"/>
    <p:sldId id="286" r:id="rId54"/>
    <p:sldId id="287" r:id="rId55"/>
    <p:sldId id="288" r:id="rId56"/>
    <p:sldId id="289" r:id="rId57"/>
    <p:sldId id="290" r:id="rId58"/>
    <p:sldId id="291" r:id="rId59"/>
    <p:sldId id="273" r:id="rId60"/>
    <p:sldId id="285" r:id="rId61"/>
    <p:sldId id="317" r:id="rId62"/>
    <p:sldId id="283" r:id="rId63"/>
    <p:sldId id="309" r:id="rId64"/>
    <p:sldId id="318" r:id="rId65"/>
    <p:sldId id="284" r:id="rId66"/>
    <p:sldId id="304" r:id="rId67"/>
    <p:sldId id="305" r:id="rId68"/>
    <p:sldId id="319" r:id="rId69"/>
    <p:sldId id="306" r:id="rId70"/>
    <p:sldId id="307" r:id="rId71"/>
    <p:sldId id="308" r:id="rId72"/>
  </p:sldIdLst>
  <p:sldSz cx="12192000" cy="6858000"/>
  <p:notesSz cx="6858000" cy="9144000"/>
  <p:defaultTextStyle>
    <a:defPPr>
      <a:defRPr lang="fa-I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5156D15-D996-40F6-9ABF-8751D2BDD335}">
          <p14:sldIdLst>
            <p14:sldId id="256"/>
            <p14:sldId id="320"/>
          </p14:sldIdLst>
        </p14:section>
        <p14:section name="Introduction" id="{5433E9D1-75EB-43DB-ACD6-CCB4294964B3}">
          <p14:sldIdLst>
            <p14:sldId id="312"/>
            <p14:sldId id="257"/>
            <p14:sldId id="258"/>
            <p14:sldId id="265"/>
            <p14:sldId id="297"/>
          </p14:sldIdLst>
        </p14:section>
        <p14:section name="Applications" id="{C6D4434A-CB1E-4F7F-B769-506B548A80FB}">
          <p14:sldIdLst>
            <p14:sldId id="313"/>
            <p14:sldId id="260"/>
            <p14:sldId id="259"/>
            <p14:sldId id="261"/>
            <p14:sldId id="262"/>
            <p14:sldId id="263"/>
            <p14:sldId id="264"/>
          </p14:sldIdLst>
        </p14:section>
        <p14:section name="Radiation Mechanism" id="{2760462F-36BD-4029-9E07-2E3C6AE270AE}">
          <p14:sldIdLst>
            <p14:sldId id="324"/>
            <p14:sldId id="325"/>
            <p14:sldId id="321"/>
            <p14:sldId id="322"/>
            <p14:sldId id="323"/>
            <p14:sldId id="326"/>
            <p14:sldId id="327"/>
          </p14:sldIdLst>
        </p14:section>
        <p14:section name="Power flow" id="{D8986672-06C8-486D-9AAD-130FBADC2C65}">
          <p14:sldIdLst>
            <p14:sldId id="314"/>
            <p14:sldId id="266"/>
            <p14:sldId id="294"/>
            <p14:sldId id="267"/>
            <p14:sldId id="269"/>
            <p14:sldId id="293"/>
            <p14:sldId id="296"/>
          </p14:sldIdLst>
        </p14:section>
        <p14:section name="Radiation characteristics" id="{E4528F93-A95A-4B15-A84A-816930B4C50E}">
          <p14:sldIdLst>
            <p14:sldId id="315"/>
            <p14:sldId id="295"/>
            <p14:sldId id="268"/>
            <p14:sldId id="270"/>
            <p14:sldId id="292"/>
            <p14:sldId id="282"/>
            <p14:sldId id="281"/>
            <p14:sldId id="272"/>
            <p14:sldId id="274"/>
            <p14:sldId id="298"/>
            <p14:sldId id="299"/>
            <p14:sldId id="300"/>
            <p14:sldId id="277"/>
            <p14:sldId id="301"/>
            <p14:sldId id="279"/>
            <p14:sldId id="280"/>
            <p14:sldId id="302"/>
            <p14:sldId id="303"/>
            <p14:sldId id="275"/>
            <p14:sldId id="276"/>
            <p14:sldId id="310"/>
            <p14:sldId id="311"/>
            <p14:sldId id="316"/>
            <p14:sldId id="271"/>
            <p14:sldId id="286"/>
            <p14:sldId id="287"/>
            <p14:sldId id="288"/>
            <p14:sldId id="289"/>
            <p14:sldId id="290"/>
            <p14:sldId id="291"/>
            <p14:sldId id="273"/>
            <p14:sldId id="285"/>
          </p14:sldIdLst>
        </p14:section>
        <p14:section name="Near and far fields" id="{DF058978-8C45-40E3-ADAE-4B7AAD1EACE6}">
          <p14:sldIdLst>
            <p14:sldId id="317"/>
            <p14:sldId id="283"/>
            <p14:sldId id="309"/>
          </p14:sldIdLst>
        </p14:section>
        <p14:section name="Antenna measurement" id="{F36B876F-D465-45D6-8CEC-5A9E60BB0BF0}">
          <p14:sldIdLst>
            <p14:sldId id="318"/>
            <p14:sldId id="284"/>
            <p14:sldId id="304"/>
            <p14:sldId id="305"/>
            <p14:sldId id="319"/>
            <p14:sldId id="306"/>
            <p14:sldId id="307"/>
            <p14:sldId id="30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32" autoAdjust="0"/>
    <p:restoredTop sz="93553" autoAdjust="0"/>
  </p:normalViewPr>
  <p:slideViewPr>
    <p:cSldViewPr snapToGrid="0">
      <p:cViewPr varScale="1">
        <p:scale>
          <a:sx n="61" d="100"/>
          <a:sy n="61" d="100"/>
        </p:scale>
        <p:origin x="8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6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had Mazlumi" userId="261c645f9e59134c" providerId="LiveId" clId="{22FD35E5-9147-4BC4-9BA3-60EF0358C442}"/>
    <pc:docChg chg="modSld">
      <pc:chgData name="Farhad Mazlumi" userId="261c645f9e59134c" providerId="LiveId" clId="{22FD35E5-9147-4BC4-9BA3-60EF0358C442}" dt="2020-01-12T10:14:04.288" v="30" actId="1038"/>
      <pc:docMkLst>
        <pc:docMk/>
      </pc:docMkLst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068759721" sldId="256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378066767" sldId="257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33469291" sldId="258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076936353" sldId="259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391297519" sldId="260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821299935" sldId="261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17165093" sldId="262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886536276" sldId="263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680729777" sldId="264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798622069" sldId="265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4182950997" sldId="266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446208184" sldId="267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825047554" sldId="268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56446917" sldId="269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653848208" sldId="270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447737430" sldId="271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835452302" sldId="272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073883714" sldId="273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070847802" sldId="274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69593167" sldId="275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890551973" sldId="276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620982720" sldId="277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228159894" sldId="279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372349288" sldId="280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992486605" sldId="281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859679408" sldId="282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867623575" sldId="283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473837700" sldId="284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199600052" sldId="285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822620188" sldId="286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059123732" sldId="287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41010616" sldId="288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470904715" sldId="289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664210942" sldId="290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756422375" sldId="291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169230538" sldId="292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865993641" sldId="293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155548676" sldId="294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647022074" sldId="295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850044303" sldId="296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200131586" sldId="297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836076685" sldId="298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129587185" sldId="299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49804529" sldId="300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858006219" sldId="301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87949782" sldId="302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595375615" sldId="303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96592252" sldId="304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610385281" sldId="305"/>
        </pc:sldMkLst>
      </pc:sldChg>
      <pc:sldChg chg="modSp modTransition">
        <pc:chgData name="Farhad Mazlumi" userId="261c645f9e59134c" providerId="LiveId" clId="{22FD35E5-9147-4BC4-9BA3-60EF0358C442}" dt="2020-01-12T10:14:04.288" v="30" actId="1038"/>
        <pc:sldMkLst>
          <pc:docMk/>
          <pc:sldMk cId="2053809927" sldId="306"/>
        </pc:sldMkLst>
        <pc:spChg chg="mod">
          <ac:chgData name="Farhad Mazlumi" userId="261c645f9e59134c" providerId="LiveId" clId="{22FD35E5-9147-4BC4-9BA3-60EF0358C442}" dt="2020-01-12T10:14:04.288" v="30" actId="1038"/>
          <ac:spMkLst>
            <pc:docMk/>
            <pc:sldMk cId="2053809927" sldId="306"/>
            <ac:spMk id="8" creationId="{812BCA02-1944-46F7-9D86-43025ED9DBF3}"/>
          </ac:spMkLst>
        </pc:spChg>
        <pc:picChg chg="mod">
          <ac:chgData name="Farhad Mazlumi" userId="261c645f9e59134c" providerId="LiveId" clId="{22FD35E5-9147-4BC4-9BA3-60EF0358C442}" dt="2020-01-12T10:14:04.288" v="30" actId="1038"/>
          <ac:picMkLst>
            <pc:docMk/>
            <pc:sldMk cId="2053809927" sldId="306"/>
            <ac:picMk id="7" creationId="{C693CFAF-2009-4A41-9489-1CC23A95EEE6}"/>
          </ac:picMkLst>
        </pc:picChg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007607142" sldId="307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277486871" sldId="308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431557344" sldId="309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087041942" sldId="310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82451367" sldId="311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4269461528" sldId="312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15972849" sldId="313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886634477" sldId="314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3338498215" sldId="315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449633943" sldId="316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446101715" sldId="317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2863495418" sldId="318"/>
        </pc:sldMkLst>
      </pc:sldChg>
      <pc:sldChg chg="modTransition">
        <pc:chgData name="Farhad Mazlumi" userId="261c645f9e59134c" providerId="LiveId" clId="{22FD35E5-9147-4BC4-9BA3-60EF0358C442}" dt="2020-01-12T09:56:43.167" v="1"/>
        <pc:sldMkLst>
          <pc:docMk/>
          <pc:sldMk cId="1612247282" sldId="31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73CF46B1-6161-46D6-8A16-806E96E0BA05}" type="datetimeFigureOut">
              <a:rPr lang="fa-IR" smtClean="0"/>
              <a:t>22/11/1443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B326A618-CCF3-43B5-8C29-9AD569E45DF1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666897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diate to and receive from desired direction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26A618-CCF3-43B5-8C29-9AD569E45DF1}" type="slidenum">
              <a:rPr lang="fa-IR" smtClean="0"/>
              <a:t>2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2639763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diate to and receive from desired direction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26A618-CCF3-43B5-8C29-9AD569E45DF1}" type="slidenum">
              <a:rPr lang="fa-IR" smtClean="0"/>
              <a:t>4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9007332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 mention about VSWR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26A618-CCF3-43B5-8C29-9AD569E45DF1}" type="slidenum">
              <a:rPr lang="fa-IR" smtClean="0"/>
              <a:t>25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1209609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26A618-CCF3-43B5-8C29-9AD569E45DF1}" type="slidenum">
              <a:rPr lang="fa-IR" smtClean="0"/>
              <a:t>33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196535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ADC756-7B67-460D-A814-A234361CF8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  <a:endParaRPr lang="fa-IR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50EB84-1CAC-434A-A71D-89E1F6E42E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fa-I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3E03E3-D69E-427A-BD4A-46A68F9F77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j-cs"/>
              </a:defRPr>
            </a:lvl1pPr>
          </a:lstStyle>
          <a:p>
            <a:fld id="{60638B31-4322-4194-AA4B-50BF860F407C}" type="datetime8">
              <a:rPr lang="fa-IR" smtClean="0"/>
              <a:t>21 ژوئن 22</a:t>
            </a:fld>
            <a:endParaRPr lang="fa-I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D3DC49-B6A8-40C2-800C-6FBB5E2EF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j-cs"/>
              </a:defRPr>
            </a:lvl1pPr>
          </a:lstStyle>
          <a:p>
            <a:endParaRPr lang="fa-I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B2C0EC-329F-4E9F-AA0D-2235CAAA3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j-cs"/>
              </a:defRPr>
            </a:lvl1pPr>
          </a:lstStyle>
          <a:p>
            <a:fld id="{893B92BE-5E89-4969-9CDE-A6F302A24997}" type="slidenum">
              <a:rPr lang="fa-IR" smtClean="0"/>
              <a:pPr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668946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A2DF6-E7FE-4D2A-AFB8-CF953DBEB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6D8145-649D-4A2E-9B37-2111C53A6B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5EDFA4-B363-4D94-8FF1-19FA683CB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12B6-E41E-4890-858E-59D438493EA2}" type="datetime8">
              <a:rPr lang="fa-IR" smtClean="0"/>
              <a:t>21 ژوئن 22</a:t>
            </a:fld>
            <a:endParaRPr lang="fa-I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9A2969-A0C0-471A-923E-B39333123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9F633-782E-4D55-BE76-E95E0290F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032786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8C46792-46BF-4FC1-BDB2-64425E4417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0D99E8-7359-4037-9638-8110B34C22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E6D455-008E-4E17-B5A6-40E655D9D9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6366E-2974-4364-82F2-DA81F75FAB57}" type="datetime8">
              <a:rPr lang="fa-IR" smtClean="0"/>
              <a:t>21 ژوئن 22</a:t>
            </a:fld>
            <a:endParaRPr lang="fa-I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058720-C393-4B23-8A81-F818608F5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ECD08E-D721-4789-852D-35C459639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665053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A9B75-EBD7-4321-858C-3EEDD939F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A64582-0848-4BEA-B3AB-CA3FDF3BF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9A7508-9227-4DE3-B148-8F187F8DFF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6696292-D7D9-4FFD-88BD-F3F61F14FD3F}" type="datetime8">
              <a:rPr lang="fa-IR" smtClean="0"/>
              <a:t>21 ژوئن 22</a:t>
            </a:fld>
            <a:endParaRPr lang="fa-I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867E60-0FAA-4614-B4A0-22B0B40C9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fa-I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796DE1-E1DC-4D3B-9D27-A5A88E103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893B92BE-5E89-4969-9CDE-A6F302A24997}" type="slidenum">
              <a:rPr lang="fa-IR" smtClean="0"/>
              <a:pPr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121188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0958A-6B14-4A26-ACC5-6BC1E1366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BF6DDA-6F3B-49B9-A402-099E4E23E0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757721-1D51-45F7-9313-8F78AB76D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AEE5C-B3EE-4C43-B259-4F0113097BB1}" type="datetime8">
              <a:rPr lang="fa-IR" smtClean="0"/>
              <a:t>21 ژوئن 22</a:t>
            </a:fld>
            <a:endParaRPr lang="fa-I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2D7AD8-36F4-49E8-B373-BB2B896C28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A835A1-E279-4662-879D-18275E152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155200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71ECC-4D6D-4A1B-A3B1-9CE467B2B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CA3617-6C0D-410D-A890-E96446C4DE6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38652D-BFA4-413D-9543-8DF8DB2EF5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CEB311-29D6-4E1A-982E-7E480A3C2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228DF-8F8E-40B1-98D5-37F55C7A4382}" type="datetime8">
              <a:rPr lang="fa-IR" smtClean="0"/>
              <a:t>21 ژوئن 22</a:t>
            </a:fld>
            <a:endParaRPr lang="fa-I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306012-F509-4A56-8D04-15011A398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321929-22C6-4134-9199-50E888A9B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497282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6B8E8D-9D16-4735-B8F6-A2250C977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B64250-849A-4276-AD1E-84A2E65CE1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98AF03-35A2-48E8-B017-F76DE50BF5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F07E19A-D656-4822-A267-226839E17E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1145D75-DF47-4701-A31D-C800851AC7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63118E9-86BF-4B25-ACBF-26DC98F3E5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31388-6972-4075-8C7A-5413FF7EB8F0}" type="datetime8">
              <a:rPr lang="fa-IR" smtClean="0"/>
              <a:t>21 ژوئن 22</a:t>
            </a:fld>
            <a:endParaRPr lang="fa-IR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F07805-0C1C-4D7B-B23C-530B19CB2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2BA3CCA-EFCC-4CF6-B7B3-4BCB10411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767193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7F72BF-0A14-4CDF-BB8A-E96FD0F21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A57449-C881-4E30-A0C1-935187E59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B8AD5-4872-4A85-AD3B-583EEDBFDB9C}" type="datetime8">
              <a:rPr lang="fa-IR" smtClean="0"/>
              <a:t>21 ژوئن 22</a:t>
            </a:fld>
            <a:endParaRPr lang="fa-IR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9D66EB-371E-47EA-B270-0869FAA41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B45E56-A147-47AD-97FB-BCCA0B250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791768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1FAD2C-F1E5-4F3B-8BD2-50A1AF1E1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A888F-ACB7-47EA-84F7-2E0FCF52B282}" type="datetime8">
              <a:rPr lang="fa-IR" smtClean="0"/>
              <a:t>21 ژوئن 22</a:t>
            </a:fld>
            <a:endParaRPr lang="fa-I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8261F6-CE50-4045-8595-BF865B958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9D5984-EE0C-452C-9DF8-DAB427DE5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038421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F1D97-2CA7-4FE8-A8F6-2F145B0823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95A2BF-17CF-4A03-97C2-01508A8EB3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B7F51C-E2B9-461A-AA98-5C3D2E091B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3A5D34-0CBE-448D-B32A-AD37B60DF1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029E1-8489-466B-BF19-0BE92BFD913C}" type="datetime8">
              <a:rPr lang="fa-IR" smtClean="0"/>
              <a:t>21 ژوئن 22</a:t>
            </a:fld>
            <a:endParaRPr lang="fa-I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D79A9B-8077-40C6-AB5D-B8A1EEEBC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AAAB8B-140B-4562-99BF-5197F195A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456330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7E8395-5DDD-4BC7-969F-4A9B2EB67E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0807D6D-D4BC-45C7-92F5-4574D3E42C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6B32E5-7723-4257-A968-45E934C45B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D58B56-D317-44F8-AED2-81B17BE00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E4B4D-767A-49E6-8C9C-9B2269517E05}" type="datetime8">
              <a:rPr lang="fa-IR" smtClean="0"/>
              <a:t>21 ژوئن 22</a:t>
            </a:fld>
            <a:endParaRPr lang="fa-I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1E0630-4133-421E-A709-CDDB3DAD5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D02B47-ADBB-47D5-ACA6-B67DE85A4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689541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2738CA1-DB64-40C0-BAA5-63D7A9FB47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fa-I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02D243-25B9-4A8A-A3DF-A3B094799D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a-I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85AC62-B479-46B7-A62D-AB4082C579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A6F2E79-79C9-4E50-AF68-DF871C8DE4E7}" type="datetime8">
              <a:rPr lang="fa-IR" smtClean="0"/>
              <a:t>21 ژوئن 22</a:t>
            </a:fld>
            <a:endParaRPr lang="fa-I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5327FD-35EA-43A7-A1A2-8AC0B9F945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fa-I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5989D-0D04-495A-8225-813CFDE351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893B92BE-5E89-4969-9CDE-A6F302A24997}" type="slidenum">
              <a:rPr lang="fa-IR" smtClean="0"/>
              <a:pPr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770833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fif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fif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f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f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mpadre.org/osp/EJSS/4126/154.htm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png"/><Relationship Id="rId5" Type="http://schemas.openxmlformats.org/officeDocument/2006/relationships/image" Target="../media/image50.jpg"/><Relationship Id="rId4" Type="http://schemas.openxmlformats.org/officeDocument/2006/relationships/image" Target="../media/image49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4.jpg"/><Relationship Id="rId4" Type="http://schemas.openxmlformats.org/officeDocument/2006/relationships/image" Target="../media/image5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79.wmf"/><Relationship Id="rId4" Type="http://schemas.microsoft.com/office/2007/relationships/hdphoto" Target="../media/hdphoto1.wdp"/><Relationship Id="rId9" Type="http://schemas.openxmlformats.org/officeDocument/2006/relationships/oleObject" Target="../embeddings/oleObject28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90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95.png"/><Relationship Id="rId4" Type="http://schemas.openxmlformats.org/officeDocument/2006/relationships/image" Target="../media/image9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fif"/><Relationship Id="rId2" Type="http://schemas.openxmlformats.org/officeDocument/2006/relationships/image" Target="../media/image4.jf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9E5310-665E-4DE0-8FD7-4562295AC24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b="1" dirty="0"/>
              <a:t>Antenna Basics</a:t>
            </a:r>
            <a:endParaRPr lang="fa-IR" sz="7200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6F6ED0-990E-40E3-8542-7E8FBA19A59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cs typeface="+mj-cs"/>
              </a:rPr>
              <a:t>Farhad Mazlumi</a:t>
            </a:r>
            <a:endParaRPr lang="fa-IR" sz="3200" dirty="0">
              <a:cs typeface="+mj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0519E8-FDE6-44F5-929E-D4382D511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1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0687597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21F7A-1A06-43F2-B72F-E41055ED1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C51D9-F02D-4A57-A96F-50D6523199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ADAR</a:t>
            </a:r>
          </a:p>
          <a:p>
            <a:pPr marL="0" indent="0">
              <a:buNone/>
            </a:pPr>
            <a:endParaRPr lang="en-US" sz="3600" dirty="0"/>
          </a:p>
          <a:p>
            <a:endParaRPr lang="fa-IR" sz="36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13B441-0A53-416D-9CAE-2304BDE8A1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" y="2623766"/>
            <a:ext cx="3937000" cy="3098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24FE7B-A85A-46E8-AB48-1B37403E97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232" y="4455331"/>
            <a:ext cx="3113870" cy="233239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0874CCC-0D68-480C-A740-6BBD485127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55751"/>
            <a:ext cx="5179941" cy="276464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04065C-5D60-4D39-934C-E47235B79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10</a:t>
            </a:fld>
            <a:endParaRPr lang="fa-IR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DB66EB-4B9D-45D8-A268-DDBD0B37E632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769363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21F7A-1A06-43F2-B72F-E41055ED1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C51D9-F02D-4A57-A96F-50D6523199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emote sensing</a:t>
            </a:r>
          </a:p>
          <a:p>
            <a:pPr marL="0" indent="0">
              <a:buNone/>
            </a:pPr>
            <a:endParaRPr lang="en-US" sz="3600" dirty="0"/>
          </a:p>
          <a:p>
            <a:endParaRPr lang="fa-IR" sz="36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90339F-A590-4CC7-A817-6F2A4048514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1806" y="2443208"/>
            <a:ext cx="6119446" cy="42540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D18413-D3FB-44E8-B5A9-205E909880F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000"/>
          <a:stretch/>
        </p:blipFill>
        <p:spPr>
          <a:xfrm>
            <a:off x="120748" y="2714036"/>
            <a:ext cx="5570806" cy="398321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239F25-9FC2-4DD4-B697-C85DB4E3C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11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B606E5-51E5-4A7B-B31B-77B524285B3A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212999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21F7A-1A06-43F2-B72F-E41055ED1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C51D9-F02D-4A57-A96F-50D6523199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adio telescope</a:t>
            </a:r>
          </a:p>
          <a:p>
            <a:pPr marL="0" indent="0">
              <a:buNone/>
            </a:pPr>
            <a:endParaRPr lang="en-US" sz="3600" dirty="0"/>
          </a:p>
          <a:p>
            <a:endParaRPr lang="fa-IR" sz="36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9D0FE11-E4F3-4B82-B6A3-DBA155DE533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5" r="7359"/>
          <a:stretch/>
        </p:blipFill>
        <p:spPr>
          <a:xfrm>
            <a:off x="7080738" y="2430413"/>
            <a:ext cx="4947138" cy="36290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113C7B2-A25A-479E-8366-07E20FFDF4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919" y="4726746"/>
            <a:ext cx="3051614" cy="198684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ECFF260-51BF-4F56-8A9B-5C174EE1F6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23" y="2739904"/>
            <a:ext cx="2985692" cy="198684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55174A-4FE7-4DBC-A1DE-B27639DCE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12</a:t>
            </a:fld>
            <a:endParaRPr lang="fa-IR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E6D43A-3F0E-4BAF-A1FC-7B1C6E553846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71650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21F7A-1A06-43F2-B72F-E41055ED1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C51D9-F02D-4A57-A96F-50D6523199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Energy harvesting and wireless charging</a:t>
            </a:r>
          </a:p>
          <a:p>
            <a:pPr marL="0" indent="0">
              <a:buNone/>
            </a:pPr>
            <a:endParaRPr lang="en-US" sz="3600" dirty="0"/>
          </a:p>
          <a:p>
            <a:endParaRPr lang="fa-IR" sz="3600" dirty="0"/>
          </a:p>
        </p:txBody>
      </p:sp>
      <p:pic>
        <p:nvPicPr>
          <p:cNvPr id="2050" name="Picture 2" descr="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">
            <a:extLst>
              <a:ext uri="{FF2B5EF4-FFF2-40B4-BE49-F238E27FC236}">
                <a16:creationId xmlns:a16="http://schemas.microsoft.com/office/drawing/2014/main" id="{2B6A3732-F194-4775-8C0C-EA5636E50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8646" y="2969090"/>
            <a:ext cx="3606018" cy="2774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CE5CFE5-9797-40CB-9102-229DF9E5EE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175" y="2635250"/>
            <a:ext cx="4695825" cy="36766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D49969-0F45-4610-BB33-7C60096EF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13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D33949-F5BE-43D5-BCFB-529B5F9C814D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865362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21F7A-1A06-43F2-B72F-E41055ED1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C51D9-F02D-4A57-A96F-50D6523199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FID</a:t>
            </a:r>
          </a:p>
          <a:p>
            <a:pPr marL="0" indent="0">
              <a:buNone/>
            </a:pPr>
            <a:endParaRPr lang="en-US" sz="3600" dirty="0"/>
          </a:p>
          <a:p>
            <a:endParaRPr lang="fa-IR" sz="3600" dirty="0"/>
          </a:p>
        </p:txBody>
      </p:sp>
      <p:pic>
        <p:nvPicPr>
          <p:cNvPr id="3074" name="Picture 2" descr="Image result for rfid antenna">
            <a:extLst>
              <a:ext uri="{FF2B5EF4-FFF2-40B4-BE49-F238E27FC236}">
                <a16:creationId xmlns:a16="http://schemas.microsoft.com/office/drawing/2014/main" id="{C90CDF3A-E739-4DAC-AF9A-E9BA3E97D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5633" y="2220278"/>
            <a:ext cx="4364281" cy="4412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6A43060-D993-4B2A-BF2E-0BEB9CFF07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850"/>
          <a:stretch/>
        </p:blipFill>
        <p:spPr>
          <a:xfrm>
            <a:off x="1000869" y="2636480"/>
            <a:ext cx="5872372" cy="367542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385CD4-B25E-4CF3-8A25-836DD696B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14</a:t>
            </a:fld>
            <a:endParaRPr lang="fa-I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A28FD9-9863-4FD3-A4E5-468CC459D9E5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80729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>
            <a:extLst>
              <a:ext uri="{FF2B5EF4-FFF2-40B4-BE49-F238E27FC236}">
                <a16:creationId xmlns:a16="http://schemas.microsoft.com/office/drawing/2014/main" id="{7AEEA384-1F55-4B82-9387-BE8F6C5CB01C}"/>
              </a:ext>
            </a:extLst>
          </p:cNvPr>
          <p:cNvSpPr/>
          <p:nvPr/>
        </p:nvSpPr>
        <p:spPr>
          <a:xfrm>
            <a:off x="9463613" y="4387902"/>
            <a:ext cx="1890187" cy="1709119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088961-3929-43D8-948E-5AD832362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of radiation</a:t>
            </a:r>
            <a:endParaRPr lang="fa-IR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A757C9-209A-4DAD-AEBA-073FF17B988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5</a:t>
            </a:fld>
            <a:endParaRPr 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F32061B-EDCE-4EE9-A9F0-3943150F0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22291"/>
              </p:ext>
            </p:extLst>
          </p:nvPr>
        </p:nvGraphicFramePr>
        <p:xfrm>
          <a:off x="972875" y="4013693"/>
          <a:ext cx="6895800" cy="213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3" imgW="2298600" imgH="711000" progId="Equation.DSMT4">
                  <p:embed/>
                </p:oleObj>
              </mc:Choice>
              <mc:Fallback>
                <p:oleObj name="Equation" r:id="rId3" imgW="229860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F32061B-EDCE-4EE9-A9F0-3943150F0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2875" y="4013693"/>
                        <a:ext cx="6895800" cy="213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D82C297-46F5-44EA-A168-E7F9155A0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75791"/>
              </p:ext>
            </p:extLst>
          </p:nvPr>
        </p:nvGraphicFramePr>
        <p:xfrm>
          <a:off x="9815537" y="3039952"/>
          <a:ext cx="14094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D82C297-46F5-44EA-A168-E7F9155A0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15537" y="3039952"/>
                        <a:ext cx="140940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BA2B6B-466E-4DA1-9CE9-9CC145679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7666"/>
              </p:ext>
            </p:extLst>
          </p:nvPr>
        </p:nvGraphicFramePr>
        <p:xfrm>
          <a:off x="1037897" y="2043179"/>
          <a:ext cx="289548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7" imgW="965160" imgH="393480" progId="Equation.DSMT4">
                  <p:embed/>
                </p:oleObj>
              </mc:Choice>
              <mc:Fallback>
                <p:oleObj name="Equation" r:id="rId7" imgW="9651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49DD78-C5D5-43B7-BAC4-AF41EBBDC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7897" y="2043179"/>
                        <a:ext cx="2895480" cy="118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873AA5F-AC78-4E54-89AC-0471AE46BCF0}"/>
              </a:ext>
            </a:extLst>
          </p:cNvPr>
          <p:cNvSpPr txBox="1">
            <a:spLocks/>
          </p:cNvSpPr>
          <p:nvPr/>
        </p:nvSpPr>
        <p:spPr>
          <a:xfrm>
            <a:off x="4617168" y="3151890"/>
            <a:ext cx="2503138" cy="5756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Retarded time</a:t>
            </a:r>
          </a:p>
        </p:txBody>
      </p:sp>
      <p:sp>
        <p:nvSpPr>
          <p:cNvPr id="3" name="Callout: Bent Line 2">
            <a:extLst>
              <a:ext uri="{FF2B5EF4-FFF2-40B4-BE49-F238E27FC236}">
                <a16:creationId xmlns:a16="http://schemas.microsoft.com/office/drawing/2014/main" id="{E5991C38-8804-41C2-B5F8-DD9CD7DF3FBD}"/>
              </a:ext>
            </a:extLst>
          </p:cNvPr>
          <p:cNvSpPr/>
          <p:nvPr/>
        </p:nvSpPr>
        <p:spPr>
          <a:xfrm>
            <a:off x="4420142" y="1690688"/>
            <a:ext cx="1240220" cy="612648"/>
          </a:xfrm>
          <a:prstGeom prst="borderCallout2">
            <a:avLst>
              <a:gd name="adj1" fmla="val 47915"/>
              <a:gd name="adj2" fmla="val 142"/>
              <a:gd name="adj3" fmla="val 47915"/>
              <a:gd name="adj4" fmla="val -20904"/>
              <a:gd name="adj5" fmla="val 100491"/>
              <a:gd name="adj6" fmla="val -5175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potential</a:t>
            </a:r>
          </a:p>
        </p:txBody>
      </p:sp>
      <p:sp>
        <p:nvSpPr>
          <p:cNvPr id="19" name="Callout: Bent Line 18">
            <a:extLst>
              <a:ext uri="{FF2B5EF4-FFF2-40B4-BE49-F238E27FC236}">
                <a16:creationId xmlns:a16="http://schemas.microsoft.com/office/drawing/2014/main" id="{CD490557-5DD0-4DCE-B3E3-6AC0FF8F1DA4}"/>
              </a:ext>
            </a:extLst>
          </p:cNvPr>
          <p:cNvSpPr/>
          <p:nvPr/>
        </p:nvSpPr>
        <p:spPr>
          <a:xfrm>
            <a:off x="1066914" y="1559616"/>
            <a:ext cx="1240220" cy="612648"/>
          </a:xfrm>
          <a:prstGeom prst="borderCallout2">
            <a:avLst>
              <a:gd name="adj1" fmla="val 48630"/>
              <a:gd name="adj2" fmla="val 100119"/>
              <a:gd name="adj3" fmla="val 48630"/>
              <a:gd name="adj4" fmla="val 115019"/>
              <a:gd name="adj5" fmla="val 150820"/>
              <a:gd name="adj6" fmla="val 13023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potential</a:t>
            </a:r>
          </a:p>
        </p:txBody>
      </p:sp>
      <p:sp>
        <p:nvSpPr>
          <p:cNvPr id="20" name="Callout: Bent Line 19">
            <a:extLst>
              <a:ext uri="{FF2B5EF4-FFF2-40B4-BE49-F238E27FC236}">
                <a16:creationId xmlns:a16="http://schemas.microsoft.com/office/drawing/2014/main" id="{A5E42D6B-A163-4BC0-89DC-DF814A84735F}"/>
              </a:ext>
            </a:extLst>
          </p:cNvPr>
          <p:cNvSpPr/>
          <p:nvPr/>
        </p:nvSpPr>
        <p:spPr>
          <a:xfrm>
            <a:off x="401139" y="3144988"/>
            <a:ext cx="1389015" cy="612648"/>
          </a:xfrm>
          <a:prstGeom prst="borderCallout2">
            <a:avLst>
              <a:gd name="adj1" fmla="val -789"/>
              <a:gd name="adj2" fmla="val 24519"/>
              <a:gd name="adj3" fmla="val -35608"/>
              <a:gd name="adj4" fmla="val 24276"/>
              <a:gd name="adj5" fmla="val -81756"/>
              <a:gd name="adj6" fmla="val 4840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 intensity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7685EC38-CFF2-477E-AF76-A1D6CBA69227}"/>
              </a:ext>
            </a:extLst>
          </p:cNvPr>
          <p:cNvSpPr/>
          <p:nvPr/>
        </p:nvSpPr>
        <p:spPr>
          <a:xfrm rot="16200000">
            <a:off x="5774278" y="2859758"/>
            <a:ext cx="384794" cy="1923076"/>
          </a:xfrm>
          <a:prstGeom prst="rightBrace">
            <a:avLst>
              <a:gd name="adj1" fmla="val 6013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llout: Bent Line 22">
            <a:extLst>
              <a:ext uri="{FF2B5EF4-FFF2-40B4-BE49-F238E27FC236}">
                <a16:creationId xmlns:a16="http://schemas.microsoft.com/office/drawing/2014/main" id="{7A926C69-77BE-4D1F-8B23-B329E6640C94}"/>
              </a:ext>
            </a:extLst>
          </p:cNvPr>
          <p:cNvSpPr/>
          <p:nvPr/>
        </p:nvSpPr>
        <p:spPr>
          <a:xfrm>
            <a:off x="8157359" y="2547071"/>
            <a:ext cx="1389015" cy="612648"/>
          </a:xfrm>
          <a:prstGeom prst="borderCallout2">
            <a:avLst>
              <a:gd name="adj1" fmla="val 39476"/>
              <a:gd name="adj2" fmla="val 100508"/>
              <a:gd name="adj3" fmla="val 39542"/>
              <a:gd name="adj4" fmla="val 111784"/>
              <a:gd name="adj5" fmla="val 94207"/>
              <a:gd name="adj6" fmla="val 12532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density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2561A64-F12A-4CC5-9E40-54753224A95E}"/>
              </a:ext>
            </a:extLst>
          </p:cNvPr>
          <p:cNvCxnSpPr>
            <a:cxnSpLocks/>
          </p:cNvCxnSpPr>
          <p:nvPr/>
        </p:nvCxnSpPr>
        <p:spPr>
          <a:xfrm flipV="1">
            <a:off x="9546374" y="5902455"/>
            <a:ext cx="2510297" cy="606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D050284E-2BBF-44F7-88C0-63279077965C}"/>
              </a:ext>
            </a:extLst>
          </p:cNvPr>
          <p:cNvSpPr/>
          <p:nvPr/>
        </p:nvSpPr>
        <p:spPr>
          <a:xfrm>
            <a:off x="9986439" y="5430766"/>
            <a:ext cx="182371" cy="18283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EB4D88A2-9186-4712-B40E-E517CB98AFF2}"/>
              </a:ext>
            </a:extLst>
          </p:cNvPr>
          <p:cNvSpPr txBox="1">
            <a:spLocks/>
          </p:cNvSpPr>
          <p:nvPr/>
        </p:nvSpPr>
        <p:spPr>
          <a:xfrm>
            <a:off x="8986290" y="5448120"/>
            <a:ext cx="702871" cy="4463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i="1" dirty="0"/>
              <a:t>V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CA41ACA-5075-4076-8BBB-E19A63C7C536}"/>
              </a:ext>
            </a:extLst>
          </p:cNvPr>
          <p:cNvCxnSpPr>
            <a:cxnSpLocks/>
            <a:endCxn id="31" idx="2"/>
          </p:cNvCxnSpPr>
          <p:nvPr/>
        </p:nvCxnSpPr>
        <p:spPr>
          <a:xfrm flipV="1">
            <a:off x="9546374" y="5525511"/>
            <a:ext cx="538327" cy="983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8AFD2015-024C-4C3A-9C52-AF49F963D979}"/>
              </a:ext>
            </a:extLst>
          </p:cNvPr>
          <p:cNvSpPr txBox="1">
            <a:spLocks/>
          </p:cNvSpPr>
          <p:nvPr/>
        </p:nvSpPr>
        <p:spPr>
          <a:xfrm>
            <a:off x="10299493" y="4693238"/>
            <a:ext cx="702871" cy="4463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b="1" dirty="0"/>
              <a:t>J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1F8A7D59-92C0-4E9D-A0F7-F5C05306081B}"/>
              </a:ext>
            </a:extLst>
          </p:cNvPr>
          <p:cNvSpPr txBox="1">
            <a:spLocks/>
          </p:cNvSpPr>
          <p:nvPr/>
        </p:nvSpPr>
        <p:spPr>
          <a:xfrm>
            <a:off x="9804634" y="5070790"/>
            <a:ext cx="560134" cy="4547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dirty="0"/>
              <a:t>d</a:t>
            </a:r>
            <a:r>
              <a:rPr lang="en-US" sz="2400" i="1" dirty="0"/>
              <a:t>v'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FD139578-A34D-4F39-AACD-31915C299E0A}"/>
              </a:ext>
            </a:extLst>
          </p:cNvPr>
          <p:cNvSpPr txBox="1">
            <a:spLocks/>
          </p:cNvSpPr>
          <p:nvPr/>
        </p:nvSpPr>
        <p:spPr>
          <a:xfrm>
            <a:off x="9267635" y="5873828"/>
            <a:ext cx="702871" cy="4463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b="1" dirty="0"/>
              <a:t>R</a:t>
            </a:r>
            <a:r>
              <a:rPr lang="en-US" sz="2400" i="1" dirty="0"/>
              <a:t>'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7D9F220E-B64E-4D29-9BE8-7B1CAC339E69}"/>
              </a:ext>
            </a:extLst>
          </p:cNvPr>
          <p:cNvSpPr txBox="1">
            <a:spLocks/>
          </p:cNvSpPr>
          <p:nvPr/>
        </p:nvSpPr>
        <p:spPr>
          <a:xfrm>
            <a:off x="10650929" y="6125648"/>
            <a:ext cx="702871" cy="4463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b="1" dirty="0"/>
              <a:t>R</a:t>
            </a:r>
            <a:endParaRPr lang="en-US" sz="2400" i="1" dirty="0"/>
          </a:p>
        </p:txBody>
      </p:sp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0BD3B0F6-7DD1-4445-A1E1-22A489C77385}"/>
              </a:ext>
            </a:extLst>
          </p:cNvPr>
          <p:cNvSpPr txBox="1">
            <a:spLocks/>
          </p:cNvSpPr>
          <p:nvPr/>
        </p:nvSpPr>
        <p:spPr>
          <a:xfrm>
            <a:off x="9267635" y="6299968"/>
            <a:ext cx="321484" cy="4177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dirty="0"/>
              <a:t>o</a:t>
            </a:r>
          </a:p>
        </p:txBody>
      </p:sp>
      <p:sp>
        <p:nvSpPr>
          <p:cNvPr id="36" name="Callout: Bent Line 35">
            <a:extLst>
              <a:ext uri="{FF2B5EF4-FFF2-40B4-BE49-F238E27FC236}">
                <a16:creationId xmlns:a16="http://schemas.microsoft.com/office/drawing/2014/main" id="{C22F569D-A13C-40FD-B313-A2285061BFED}"/>
              </a:ext>
            </a:extLst>
          </p:cNvPr>
          <p:cNvSpPr/>
          <p:nvPr/>
        </p:nvSpPr>
        <p:spPr>
          <a:xfrm>
            <a:off x="11030548" y="2398677"/>
            <a:ext cx="1069376" cy="612648"/>
          </a:xfrm>
          <a:prstGeom prst="borderCallout2">
            <a:avLst>
              <a:gd name="adj1" fmla="val 50474"/>
              <a:gd name="adj2" fmla="val 1499"/>
              <a:gd name="adj3" fmla="val 50540"/>
              <a:gd name="adj4" fmla="val -13384"/>
              <a:gd name="adj5" fmla="val 125629"/>
              <a:gd name="adj6" fmla="val -2393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e density</a:t>
            </a:r>
          </a:p>
        </p:txBody>
      </p:sp>
      <p:sp>
        <p:nvSpPr>
          <p:cNvPr id="37" name="Callout: Bent Line 36">
            <a:extLst>
              <a:ext uri="{FF2B5EF4-FFF2-40B4-BE49-F238E27FC236}">
                <a16:creationId xmlns:a16="http://schemas.microsoft.com/office/drawing/2014/main" id="{5409A1F0-69FD-4220-9899-6C6B2C1920BC}"/>
              </a:ext>
            </a:extLst>
          </p:cNvPr>
          <p:cNvSpPr/>
          <p:nvPr/>
        </p:nvSpPr>
        <p:spPr>
          <a:xfrm>
            <a:off x="9464283" y="3622586"/>
            <a:ext cx="1069376" cy="612648"/>
          </a:xfrm>
          <a:prstGeom prst="borderCallout2">
            <a:avLst>
              <a:gd name="adj1" fmla="val 44536"/>
              <a:gd name="adj2" fmla="val 99627"/>
              <a:gd name="adj3" fmla="val 43722"/>
              <a:gd name="adj4" fmla="val 125356"/>
              <a:gd name="adj5" fmla="val -21206"/>
              <a:gd name="adj6" fmla="val 1451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</a:p>
        </p:txBody>
      </p:sp>
    </p:spTree>
    <p:extLst>
      <p:ext uri="{BB962C8B-B14F-4D97-AF65-F5344CB8AC3E}">
        <p14:creationId xmlns:p14="http://schemas.microsoft.com/office/powerpoint/2010/main" val="1388186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8" grpId="0" build="p"/>
      <p:bldP spid="30" grpId="0" build="p"/>
      <p:bldP spid="31" grpId="0" build="p"/>
      <p:bldP spid="33" grpId="0" build="p"/>
      <p:bldP spid="34" grpId="0" build="p"/>
      <p:bldP spid="3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88961-3929-43D8-948E-5AD832362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of radiation</a:t>
            </a:r>
            <a:endParaRPr lang="fa-IR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A757C9-209A-4DAD-AEBA-073FF17B988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6</a:t>
            </a:fld>
            <a:endParaRPr 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F32061B-EDCE-4EE9-A9F0-3943150F0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77716"/>
              </p:ext>
            </p:extLst>
          </p:nvPr>
        </p:nvGraphicFramePr>
        <p:xfrm>
          <a:off x="6046021" y="2223499"/>
          <a:ext cx="15811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F32061B-EDCE-4EE9-A9F0-3943150F0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6021" y="2223499"/>
                        <a:ext cx="15811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49DD78-C5D5-43B7-BAC4-AF41EBBDC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85031"/>
              </p:ext>
            </p:extLst>
          </p:nvPr>
        </p:nvGraphicFramePr>
        <p:xfrm>
          <a:off x="2019255" y="4318871"/>
          <a:ext cx="18700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49DD78-C5D5-43B7-BAC4-AF41EBBDC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9255" y="4318871"/>
                        <a:ext cx="187007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D82C297-46F5-44EA-A168-E7F9155A0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42059"/>
              </p:ext>
            </p:extLst>
          </p:nvPr>
        </p:nvGraphicFramePr>
        <p:xfrm>
          <a:off x="9017914" y="2236429"/>
          <a:ext cx="1774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D82C297-46F5-44EA-A168-E7F9155A0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7914" y="2236429"/>
                        <a:ext cx="1774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3D77B76-2500-42EE-8FD4-F1BAA2C87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73117"/>
              </p:ext>
            </p:extLst>
          </p:nvPr>
        </p:nvGraphicFramePr>
        <p:xfrm>
          <a:off x="8320358" y="4318871"/>
          <a:ext cx="19192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3D77B76-2500-42EE-8FD4-F1BAA2C87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0358" y="4318871"/>
                        <a:ext cx="1919287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BA2B6B-466E-4DA1-9CE9-9CC145679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73640"/>
              </p:ext>
            </p:extLst>
          </p:nvPr>
        </p:nvGraphicFramePr>
        <p:xfrm>
          <a:off x="1037897" y="1818992"/>
          <a:ext cx="364331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1BA2B6B-466E-4DA1-9CE9-9CC145679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7897" y="1818992"/>
                        <a:ext cx="3643312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D1BB8FE8-99B5-450A-9DAB-5DC2E401892A}"/>
              </a:ext>
            </a:extLst>
          </p:cNvPr>
          <p:cNvSpPr txBox="1">
            <a:spLocks/>
          </p:cNvSpPr>
          <p:nvPr/>
        </p:nvSpPr>
        <p:spPr>
          <a:xfrm>
            <a:off x="1374437" y="5804771"/>
            <a:ext cx="3306772" cy="438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Time varying current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873AA5F-AC78-4E54-89AC-0471AE46BCF0}"/>
              </a:ext>
            </a:extLst>
          </p:cNvPr>
          <p:cNvSpPr txBox="1">
            <a:spLocks/>
          </p:cNvSpPr>
          <p:nvPr/>
        </p:nvSpPr>
        <p:spPr>
          <a:xfrm>
            <a:off x="7526241" y="5714129"/>
            <a:ext cx="4147599" cy="4609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Accelerated electric charge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DE981D0-6D67-4F9B-B2E2-246356F1FC0C}"/>
              </a:ext>
            </a:extLst>
          </p:cNvPr>
          <p:cNvSpPr txBox="1">
            <a:spLocks/>
          </p:cNvSpPr>
          <p:nvPr/>
        </p:nvSpPr>
        <p:spPr>
          <a:xfrm>
            <a:off x="4022201" y="3433196"/>
            <a:ext cx="4147598" cy="6683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600" b="1" dirty="0"/>
              <a:t>Sources of radiation</a:t>
            </a:r>
          </a:p>
        </p:txBody>
      </p:sp>
    </p:spTree>
    <p:extLst>
      <p:ext uri="{BB962C8B-B14F-4D97-AF65-F5344CB8AC3E}">
        <p14:creationId xmlns:p14="http://schemas.microsoft.com/office/powerpoint/2010/main" val="24315617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8" grpId="0" build="p"/>
      <p:bldP spid="1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88961-3929-43D8-948E-5AD832362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of radiatio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D69EF9-B8F1-41A7-8146-1A2609CDA2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3168" y="2038263"/>
            <a:ext cx="7633411" cy="211594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b="1" dirty="0"/>
              <a:t>Electric charge</a:t>
            </a:r>
          </a:p>
          <a:p>
            <a:pPr marL="0" indent="0" algn="ctr">
              <a:buNone/>
            </a:pPr>
            <a:r>
              <a:rPr lang="en-US" sz="4800" b="1" dirty="0"/>
              <a:t>Acceleration</a:t>
            </a:r>
            <a:r>
              <a:rPr lang="en-US" sz="4800" dirty="0"/>
              <a:t> or </a:t>
            </a:r>
            <a:r>
              <a:rPr lang="en-US" sz="4800" b="1" dirty="0"/>
              <a:t>Decele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A757C9-209A-4DAD-AEBA-073FF17B988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7</a:t>
            </a:fld>
            <a:endParaRPr lang="en-US" sz="20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345E0B7-915E-452E-8D2C-54854D1C2AC0}"/>
              </a:ext>
            </a:extLst>
          </p:cNvPr>
          <p:cNvSpPr txBox="1">
            <a:spLocks/>
          </p:cNvSpPr>
          <p:nvPr/>
        </p:nvSpPr>
        <p:spPr>
          <a:xfrm>
            <a:off x="4197787" y="5372724"/>
            <a:ext cx="3796425" cy="7968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4800" b="1" dirty="0"/>
              <a:t>Radiation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35283340-2D78-4553-89CF-C7530C815019}"/>
              </a:ext>
            </a:extLst>
          </p:cNvPr>
          <p:cNvSpPr/>
          <p:nvPr/>
        </p:nvSpPr>
        <p:spPr>
          <a:xfrm>
            <a:off x="5457498" y="3877497"/>
            <a:ext cx="1277004" cy="12485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79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88961-3929-43D8-948E-5AD832362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of radiatio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D69EF9-B8F1-41A7-8146-1A2609CDA2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3931"/>
            <a:ext cx="6519316" cy="2115945"/>
          </a:xfrm>
        </p:spPr>
        <p:txBody>
          <a:bodyPr>
            <a:normAutofit/>
          </a:bodyPr>
          <a:lstStyle/>
          <a:p>
            <a:r>
              <a:rPr lang="en-US" sz="4400" dirty="0"/>
              <a:t>Acceleration/Deceleration</a:t>
            </a:r>
          </a:p>
          <a:p>
            <a:pPr lvl="1"/>
            <a:r>
              <a:rPr lang="en-US" sz="4000" dirty="0"/>
              <a:t>Change of speed</a:t>
            </a:r>
          </a:p>
          <a:p>
            <a:pPr lvl="1"/>
            <a:r>
              <a:rPr lang="en-US" sz="4000" dirty="0"/>
              <a:t>Change of dire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A757C9-209A-4DAD-AEBA-073FF17B988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8</a:t>
            </a:fld>
            <a:endParaRPr lang="en-US" sz="20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E036039-4D00-473B-B540-53BE06661039}"/>
              </a:ext>
            </a:extLst>
          </p:cNvPr>
          <p:cNvCxnSpPr/>
          <p:nvPr/>
        </p:nvCxnSpPr>
        <p:spPr>
          <a:xfrm>
            <a:off x="2847246" y="3991413"/>
            <a:ext cx="0" cy="2501462"/>
          </a:xfrm>
          <a:prstGeom prst="straightConnector1">
            <a:avLst/>
          </a:prstGeom>
          <a:ln w="76200">
            <a:gradFill flip="none" rotWithShape="1">
              <a:gsLst>
                <a:gs pos="0">
                  <a:schemeClr val="accent1">
                    <a:lumMod val="0"/>
                    <a:lumOff val="100000"/>
                  </a:schemeClr>
                </a:gs>
                <a:gs pos="36000">
                  <a:schemeClr val="accent1">
                    <a:lumMod val="0"/>
                    <a:lumOff val="100000"/>
                  </a:schemeClr>
                </a:gs>
                <a:gs pos="100000">
                  <a:schemeClr val="accent1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DC7264A4-491B-45B2-BCF2-A8E074FD9979}"/>
              </a:ext>
            </a:extLst>
          </p:cNvPr>
          <p:cNvSpPr/>
          <p:nvPr/>
        </p:nvSpPr>
        <p:spPr>
          <a:xfrm>
            <a:off x="2755806" y="5207701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B3563D6-33EA-4147-8DB1-4DBD7C040AA0}"/>
              </a:ext>
            </a:extLst>
          </p:cNvPr>
          <p:cNvCxnSpPr/>
          <p:nvPr/>
        </p:nvCxnSpPr>
        <p:spPr>
          <a:xfrm>
            <a:off x="6264401" y="4109589"/>
            <a:ext cx="0" cy="2501462"/>
          </a:xfrm>
          <a:prstGeom prst="straightConnector1">
            <a:avLst/>
          </a:prstGeom>
          <a:ln w="76200">
            <a:gradFill flip="none" rotWithShape="1">
              <a:gsLst>
                <a:gs pos="0">
                  <a:schemeClr val="accent5">
                    <a:lumMod val="0"/>
                    <a:lumOff val="100000"/>
                  </a:schemeClr>
                </a:gs>
                <a:gs pos="0">
                  <a:schemeClr val="accent5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>
            <a:extLst>
              <a:ext uri="{FF2B5EF4-FFF2-40B4-BE49-F238E27FC236}">
                <a16:creationId xmlns:a16="http://schemas.microsoft.com/office/drawing/2014/main" id="{BEB83CD9-33F0-4A69-A99C-021B272EDA14}"/>
              </a:ext>
            </a:extLst>
          </p:cNvPr>
          <p:cNvSpPr/>
          <p:nvPr/>
        </p:nvSpPr>
        <p:spPr>
          <a:xfrm>
            <a:off x="8871246" y="4554933"/>
            <a:ext cx="1558680" cy="1546689"/>
          </a:xfrm>
          <a:prstGeom prst="arc">
            <a:avLst>
              <a:gd name="adj1" fmla="val 18378154"/>
              <a:gd name="adj2" fmla="val 11429275"/>
            </a:avLst>
          </a:prstGeom>
          <a:ln w="7620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7FAAB5A-204F-448B-A5F0-1C45B7CCB3BE}"/>
              </a:ext>
            </a:extLst>
          </p:cNvPr>
          <p:cNvCxnSpPr/>
          <p:nvPr/>
        </p:nvCxnSpPr>
        <p:spPr>
          <a:xfrm>
            <a:off x="2774221" y="5301512"/>
            <a:ext cx="146050" cy="0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>
            <a:extLst>
              <a:ext uri="{FF2B5EF4-FFF2-40B4-BE49-F238E27FC236}">
                <a16:creationId xmlns:a16="http://schemas.microsoft.com/office/drawing/2014/main" id="{F737123B-D0E8-4F55-A292-F25CFFBB37CB}"/>
              </a:ext>
            </a:extLst>
          </p:cNvPr>
          <p:cNvSpPr/>
          <p:nvPr/>
        </p:nvSpPr>
        <p:spPr>
          <a:xfrm>
            <a:off x="2809887" y="5049917"/>
            <a:ext cx="296334" cy="508814"/>
          </a:xfrm>
          <a:prstGeom prst="arc">
            <a:avLst>
              <a:gd name="adj1" fmla="val 17460117"/>
              <a:gd name="adj2" fmla="val 38960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436D24CF-C897-4DC2-9F74-12D795909808}"/>
              </a:ext>
            </a:extLst>
          </p:cNvPr>
          <p:cNvSpPr/>
          <p:nvPr/>
        </p:nvSpPr>
        <p:spPr>
          <a:xfrm>
            <a:off x="2909846" y="5047800"/>
            <a:ext cx="296334" cy="508814"/>
          </a:xfrm>
          <a:prstGeom prst="arc">
            <a:avLst>
              <a:gd name="adj1" fmla="val 18915252"/>
              <a:gd name="adj2" fmla="val 2341774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FC10711B-44F5-4D8A-B4BB-7FFEAC3AB733}"/>
              </a:ext>
            </a:extLst>
          </p:cNvPr>
          <p:cNvSpPr/>
          <p:nvPr/>
        </p:nvSpPr>
        <p:spPr>
          <a:xfrm flipH="1">
            <a:off x="2586235" y="5047379"/>
            <a:ext cx="296334" cy="508814"/>
          </a:xfrm>
          <a:prstGeom prst="arc">
            <a:avLst>
              <a:gd name="adj1" fmla="val 17460117"/>
              <a:gd name="adj2" fmla="val 38960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2AE9CD0F-F240-4F30-82EA-2CD0D49E63CA}"/>
              </a:ext>
            </a:extLst>
          </p:cNvPr>
          <p:cNvSpPr/>
          <p:nvPr/>
        </p:nvSpPr>
        <p:spPr>
          <a:xfrm flipH="1">
            <a:off x="2483510" y="5047379"/>
            <a:ext cx="296334" cy="508814"/>
          </a:xfrm>
          <a:prstGeom prst="arc">
            <a:avLst>
              <a:gd name="adj1" fmla="val 18915252"/>
              <a:gd name="adj2" fmla="val 2341774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64C079B-23C0-4965-9F13-842FE7C8AA75}"/>
              </a:ext>
            </a:extLst>
          </p:cNvPr>
          <p:cNvSpPr/>
          <p:nvPr/>
        </p:nvSpPr>
        <p:spPr>
          <a:xfrm>
            <a:off x="6172961" y="5205163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DEF0D23-0561-4F53-ADD8-B322399111AC}"/>
              </a:ext>
            </a:extLst>
          </p:cNvPr>
          <p:cNvCxnSpPr/>
          <p:nvPr/>
        </p:nvCxnSpPr>
        <p:spPr>
          <a:xfrm>
            <a:off x="6191376" y="5298974"/>
            <a:ext cx="146050" cy="0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F6D5F7A5-7EA4-4709-B1AB-07D2A879A1A8}"/>
              </a:ext>
            </a:extLst>
          </p:cNvPr>
          <p:cNvSpPr/>
          <p:nvPr/>
        </p:nvSpPr>
        <p:spPr>
          <a:xfrm>
            <a:off x="6227042" y="5047379"/>
            <a:ext cx="296334" cy="508814"/>
          </a:xfrm>
          <a:prstGeom prst="arc">
            <a:avLst>
              <a:gd name="adj1" fmla="val 17460117"/>
              <a:gd name="adj2" fmla="val 38960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>
            <a:extLst>
              <a:ext uri="{FF2B5EF4-FFF2-40B4-BE49-F238E27FC236}">
                <a16:creationId xmlns:a16="http://schemas.microsoft.com/office/drawing/2014/main" id="{9EB70D84-5CCF-4D9D-8C27-67C8F41393F2}"/>
              </a:ext>
            </a:extLst>
          </p:cNvPr>
          <p:cNvSpPr/>
          <p:nvPr/>
        </p:nvSpPr>
        <p:spPr>
          <a:xfrm>
            <a:off x="6327001" y="5045262"/>
            <a:ext cx="296334" cy="508814"/>
          </a:xfrm>
          <a:prstGeom prst="arc">
            <a:avLst>
              <a:gd name="adj1" fmla="val 18915252"/>
              <a:gd name="adj2" fmla="val 2341774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82B1CCAF-D32B-4736-AA3B-3FCC3BCB3C8E}"/>
              </a:ext>
            </a:extLst>
          </p:cNvPr>
          <p:cNvSpPr/>
          <p:nvPr/>
        </p:nvSpPr>
        <p:spPr>
          <a:xfrm flipH="1">
            <a:off x="6003390" y="5044841"/>
            <a:ext cx="296334" cy="508814"/>
          </a:xfrm>
          <a:prstGeom prst="arc">
            <a:avLst>
              <a:gd name="adj1" fmla="val 17460117"/>
              <a:gd name="adj2" fmla="val 38960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>
            <a:extLst>
              <a:ext uri="{FF2B5EF4-FFF2-40B4-BE49-F238E27FC236}">
                <a16:creationId xmlns:a16="http://schemas.microsoft.com/office/drawing/2014/main" id="{BA5BDDA2-697A-426F-846B-A19E5363BFB0}"/>
              </a:ext>
            </a:extLst>
          </p:cNvPr>
          <p:cNvSpPr/>
          <p:nvPr/>
        </p:nvSpPr>
        <p:spPr>
          <a:xfrm flipH="1">
            <a:off x="5900665" y="5044841"/>
            <a:ext cx="296334" cy="508814"/>
          </a:xfrm>
          <a:prstGeom prst="arc">
            <a:avLst>
              <a:gd name="adj1" fmla="val 18915252"/>
              <a:gd name="adj2" fmla="val 2341774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534B37E5-B972-4B38-B5F1-780F7437E0FE}"/>
              </a:ext>
            </a:extLst>
          </p:cNvPr>
          <p:cNvSpPr/>
          <p:nvPr/>
        </p:nvSpPr>
        <p:spPr>
          <a:xfrm>
            <a:off x="10338486" y="5254869"/>
            <a:ext cx="182880" cy="182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139AF7A-68C8-4533-B8AA-3B876D6C01ED}"/>
              </a:ext>
            </a:extLst>
          </p:cNvPr>
          <p:cNvCxnSpPr/>
          <p:nvPr/>
        </p:nvCxnSpPr>
        <p:spPr>
          <a:xfrm>
            <a:off x="10356901" y="5348680"/>
            <a:ext cx="146050" cy="0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>
            <a:extLst>
              <a:ext uri="{FF2B5EF4-FFF2-40B4-BE49-F238E27FC236}">
                <a16:creationId xmlns:a16="http://schemas.microsoft.com/office/drawing/2014/main" id="{D695C167-DAEA-48AD-A54E-531BD194DB52}"/>
              </a:ext>
            </a:extLst>
          </p:cNvPr>
          <p:cNvSpPr/>
          <p:nvPr/>
        </p:nvSpPr>
        <p:spPr>
          <a:xfrm>
            <a:off x="10392567" y="5097085"/>
            <a:ext cx="296334" cy="508814"/>
          </a:xfrm>
          <a:prstGeom prst="arc">
            <a:avLst>
              <a:gd name="adj1" fmla="val 17460117"/>
              <a:gd name="adj2" fmla="val 38960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>
            <a:extLst>
              <a:ext uri="{FF2B5EF4-FFF2-40B4-BE49-F238E27FC236}">
                <a16:creationId xmlns:a16="http://schemas.microsoft.com/office/drawing/2014/main" id="{50E05988-7D25-4016-A1EF-837DE67FB579}"/>
              </a:ext>
            </a:extLst>
          </p:cNvPr>
          <p:cNvSpPr/>
          <p:nvPr/>
        </p:nvSpPr>
        <p:spPr>
          <a:xfrm>
            <a:off x="10492526" y="5094968"/>
            <a:ext cx="296334" cy="508814"/>
          </a:xfrm>
          <a:prstGeom prst="arc">
            <a:avLst>
              <a:gd name="adj1" fmla="val 18915252"/>
              <a:gd name="adj2" fmla="val 2341774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CEE5B76A-7A5A-4132-8A85-0ECAAEC28596}"/>
              </a:ext>
            </a:extLst>
          </p:cNvPr>
          <p:cNvSpPr/>
          <p:nvPr/>
        </p:nvSpPr>
        <p:spPr>
          <a:xfrm flipH="1">
            <a:off x="10168915" y="5094547"/>
            <a:ext cx="296334" cy="508814"/>
          </a:xfrm>
          <a:prstGeom prst="arc">
            <a:avLst>
              <a:gd name="adj1" fmla="val 17460117"/>
              <a:gd name="adj2" fmla="val 38960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55E117A1-2507-4EDA-8392-471AE686D1E9}"/>
              </a:ext>
            </a:extLst>
          </p:cNvPr>
          <p:cNvSpPr/>
          <p:nvPr/>
        </p:nvSpPr>
        <p:spPr>
          <a:xfrm flipH="1">
            <a:off x="10066190" y="5094547"/>
            <a:ext cx="296334" cy="508814"/>
          </a:xfrm>
          <a:prstGeom prst="arc">
            <a:avLst>
              <a:gd name="adj1" fmla="val 18915252"/>
              <a:gd name="adj2" fmla="val 2341774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5933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88961-3929-43D8-948E-5AD832362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of radiatio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D69EF9-B8F1-41A7-8146-1A2609CDA2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3931"/>
            <a:ext cx="6382408" cy="2177673"/>
          </a:xfrm>
        </p:spPr>
        <p:txBody>
          <a:bodyPr>
            <a:normAutofit/>
          </a:bodyPr>
          <a:lstStyle/>
          <a:p>
            <a:r>
              <a:rPr lang="en-US" sz="4400" i="1" dirty="0"/>
              <a:t>Retardation</a:t>
            </a:r>
            <a:r>
              <a:rPr lang="en-US" sz="4400" dirty="0"/>
              <a:t> is what makes it possible for a charged particle to radiat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A757C9-209A-4DAD-AEBA-073FF17B988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19</a:t>
            </a:fld>
            <a:endParaRPr lang="en-US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06965CE-D6F9-437C-AEF1-FEBD7709AD2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4554" y="904984"/>
            <a:ext cx="4971392" cy="4667973"/>
          </a:xfrm>
          <a:prstGeom prst="rect">
            <a:avLst/>
          </a:prstGeom>
        </p:spPr>
      </p:pic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98CD8B30-45C5-4E94-91F2-45ADC73E4590}"/>
              </a:ext>
            </a:extLst>
          </p:cNvPr>
          <p:cNvSpPr txBox="1">
            <a:spLocks/>
          </p:cNvSpPr>
          <p:nvPr/>
        </p:nvSpPr>
        <p:spPr>
          <a:xfrm>
            <a:off x="952403" y="5572957"/>
            <a:ext cx="9202250" cy="6642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>
                <a:hlinkClick r:id="rId3"/>
              </a:rPr>
              <a:t>https://www.compadre.org/osp/EJSS/4126/154.htm</a:t>
            </a:r>
            <a:endParaRPr lang="en-US" sz="32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CFDA68B-5659-4F3D-A998-316E0385930D}"/>
              </a:ext>
            </a:extLst>
          </p:cNvPr>
          <p:cNvCxnSpPr/>
          <p:nvPr/>
        </p:nvCxnSpPr>
        <p:spPr>
          <a:xfrm>
            <a:off x="9382760" y="3124200"/>
            <a:ext cx="62484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13895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4F42-33BB-4C16-A71A-007593DE8E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s</a:t>
            </a:r>
            <a:endParaRPr lang="fa-I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04AE19-28B6-43C7-895A-CEA6D9BA1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2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783F6A-AC51-4396-B184-8FAA17189AD1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</a:t>
            </a:fld>
            <a:endParaRPr lang="en-US" sz="20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16369D3-B2F0-4306-AB1B-BCBFC9448B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593512" cy="4351338"/>
          </a:xfrm>
        </p:spPr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/>
              <a:t>Introduction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/>
              <a:t>Application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/>
              <a:t>Power flow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/>
              <a:t>Radiation characteristic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/>
              <a:t>Near and far field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/>
              <a:t>Antenna measurement</a:t>
            </a:r>
          </a:p>
          <a:p>
            <a:endParaRPr lang="en-US" sz="4000" dirty="0"/>
          </a:p>
          <a:p>
            <a:endParaRPr lang="en-US" sz="4000" dirty="0"/>
          </a:p>
          <a:p>
            <a:endParaRPr lang="en-US" sz="4000" dirty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566652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88961-3929-43D8-948E-5AD832362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of radiation</a:t>
            </a:r>
            <a:endParaRPr lang="fa-IR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A757C9-209A-4DAD-AEBA-073FF17B988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0</a:t>
            </a:fld>
            <a:endParaRPr lang="en-US" sz="200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2957C89-498D-4752-8FC3-CA1F9FEE9074}"/>
              </a:ext>
            </a:extLst>
          </p:cNvPr>
          <p:cNvCxnSpPr/>
          <p:nvPr/>
        </p:nvCxnSpPr>
        <p:spPr>
          <a:xfrm>
            <a:off x="2590298" y="3257252"/>
            <a:ext cx="569815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94CB736-8C77-4170-9A35-45E1B5DB6A1E}"/>
              </a:ext>
            </a:extLst>
          </p:cNvPr>
          <p:cNvCxnSpPr/>
          <p:nvPr/>
        </p:nvCxnSpPr>
        <p:spPr>
          <a:xfrm flipV="1">
            <a:off x="8286540" y="1753490"/>
            <a:ext cx="0" cy="1540042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182B3F2-AA84-428F-8410-B3FA020A1877}"/>
              </a:ext>
            </a:extLst>
          </p:cNvPr>
          <p:cNvCxnSpPr/>
          <p:nvPr/>
        </p:nvCxnSpPr>
        <p:spPr>
          <a:xfrm>
            <a:off x="2609549" y="4051300"/>
            <a:ext cx="569815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28120FC-9AE9-4C4F-955D-A666A27442E1}"/>
              </a:ext>
            </a:extLst>
          </p:cNvPr>
          <p:cNvCxnSpPr/>
          <p:nvPr/>
        </p:nvCxnSpPr>
        <p:spPr>
          <a:xfrm flipV="1">
            <a:off x="8279129" y="4026958"/>
            <a:ext cx="0" cy="1540042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E371869-5BEA-47E0-A193-945BBB4AB138}"/>
              </a:ext>
            </a:extLst>
          </p:cNvPr>
          <p:cNvCxnSpPr/>
          <p:nvPr/>
        </p:nvCxnSpPr>
        <p:spPr>
          <a:xfrm>
            <a:off x="5729407" y="3371552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3F38539-B1A4-4B32-9FC3-CF1258AE51F9}"/>
              </a:ext>
            </a:extLst>
          </p:cNvPr>
          <p:cNvCxnSpPr/>
          <p:nvPr/>
        </p:nvCxnSpPr>
        <p:spPr>
          <a:xfrm>
            <a:off x="2606271" y="3377604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121C7AA-37FC-4364-BDCF-2958A1556488}"/>
              </a:ext>
            </a:extLst>
          </p:cNvPr>
          <p:cNvCxnSpPr/>
          <p:nvPr/>
        </p:nvCxnSpPr>
        <p:spPr>
          <a:xfrm>
            <a:off x="4167839" y="3371552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FFA9D02-3C85-4A00-8F7C-1EDB2095D6D7}"/>
              </a:ext>
            </a:extLst>
          </p:cNvPr>
          <p:cNvCxnSpPr/>
          <p:nvPr/>
        </p:nvCxnSpPr>
        <p:spPr>
          <a:xfrm>
            <a:off x="7290974" y="3371552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31EE900-4D4C-49B3-9F63-7418321CF766}"/>
              </a:ext>
            </a:extLst>
          </p:cNvPr>
          <p:cNvCxnSpPr/>
          <p:nvPr/>
        </p:nvCxnSpPr>
        <p:spPr>
          <a:xfrm>
            <a:off x="7295395" y="3930348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F6DAE48-017A-4B21-9954-8231F69A32BE}"/>
              </a:ext>
            </a:extLst>
          </p:cNvPr>
          <p:cNvCxnSpPr/>
          <p:nvPr/>
        </p:nvCxnSpPr>
        <p:spPr>
          <a:xfrm>
            <a:off x="4163668" y="3927934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FEF53B4-50CC-41D1-88AA-F724216554B3}"/>
              </a:ext>
            </a:extLst>
          </p:cNvPr>
          <p:cNvCxnSpPr/>
          <p:nvPr/>
        </p:nvCxnSpPr>
        <p:spPr>
          <a:xfrm>
            <a:off x="2597805" y="3930350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077037F-7FBC-4A48-8F93-CD095C69AC39}"/>
              </a:ext>
            </a:extLst>
          </p:cNvPr>
          <p:cNvCxnSpPr/>
          <p:nvPr/>
        </p:nvCxnSpPr>
        <p:spPr>
          <a:xfrm>
            <a:off x="5729531" y="3926118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D59FC0-2AE5-4ED9-BF70-21C5723B3B16}"/>
              </a:ext>
            </a:extLst>
          </p:cNvPr>
          <p:cNvCxnSpPr>
            <a:cxnSpLocks/>
          </p:cNvCxnSpPr>
          <p:nvPr/>
        </p:nvCxnSpPr>
        <p:spPr>
          <a:xfrm rot="16200000">
            <a:off x="8084837" y="2516416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370C989-577F-4C60-BAE2-F44071A0879A}"/>
              </a:ext>
            </a:extLst>
          </p:cNvPr>
          <p:cNvCxnSpPr>
            <a:cxnSpLocks/>
          </p:cNvCxnSpPr>
          <p:nvPr/>
        </p:nvCxnSpPr>
        <p:spPr>
          <a:xfrm rot="16200000">
            <a:off x="8084837" y="4774601"/>
            <a:ext cx="67266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E75D33AB-B159-4ED4-B589-FBBBC9165A09}"/>
              </a:ext>
            </a:extLst>
          </p:cNvPr>
          <p:cNvSpPr txBox="1">
            <a:spLocks/>
          </p:cNvSpPr>
          <p:nvPr/>
        </p:nvSpPr>
        <p:spPr>
          <a:xfrm>
            <a:off x="3425202" y="6066110"/>
            <a:ext cx="3406519" cy="5613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Transmission line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82CD4D42-A98D-4E3A-9549-0D82AAE40519}"/>
              </a:ext>
            </a:extLst>
          </p:cNvPr>
          <p:cNvSpPr txBox="1">
            <a:spLocks/>
          </p:cNvSpPr>
          <p:nvPr/>
        </p:nvSpPr>
        <p:spPr>
          <a:xfrm>
            <a:off x="7382093" y="6112737"/>
            <a:ext cx="1808894" cy="51477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Antenna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C18B1646-3A1B-451C-91E8-88E898005DD9}"/>
              </a:ext>
            </a:extLst>
          </p:cNvPr>
          <p:cNvSpPr txBox="1">
            <a:spLocks/>
          </p:cNvSpPr>
          <p:nvPr/>
        </p:nvSpPr>
        <p:spPr>
          <a:xfrm>
            <a:off x="3467242" y="3412052"/>
            <a:ext cx="4082203" cy="5613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Alternating current</a:t>
            </a:r>
            <a:r>
              <a:rPr lang="en-US" sz="2400" b="1" dirty="0">
                <a:solidFill>
                  <a:srgbClr val="FF0000"/>
                </a:solidFill>
              </a:rPr>
              <a:t> (AC)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FD83296-7B3D-4316-977E-172C29197B5D}"/>
              </a:ext>
            </a:extLst>
          </p:cNvPr>
          <p:cNvSpPr/>
          <p:nvPr/>
        </p:nvSpPr>
        <p:spPr>
          <a:xfrm>
            <a:off x="2431928" y="2942899"/>
            <a:ext cx="897670" cy="1408384"/>
          </a:xfrm>
          <a:prstGeom prst="roundRect">
            <a:avLst>
              <a:gd name="adj" fmla="val 40805"/>
            </a:avLst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2FFB8E49-2554-4677-8B40-AF8400DB79D8}"/>
              </a:ext>
            </a:extLst>
          </p:cNvPr>
          <p:cNvSpPr/>
          <p:nvPr/>
        </p:nvSpPr>
        <p:spPr>
          <a:xfrm>
            <a:off x="8050925" y="1939171"/>
            <a:ext cx="651640" cy="3284467"/>
          </a:xfrm>
          <a:prstGeom prst="roundRect">
            <a:avLst>
              <a:gd name="adj" fmla="val 40805"/>
            </a:avLst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AFEAB90B-5094-4D0E-8DAD-E50A397871D2}"/>
              </a:ext>
            </a:extLst>
          </p:cNvPr>
          <p:cNvSpPr txBox="1">
            <a:spLocks/>
          </p:cNvSpPr>
          <p:nvPr/>
        </p:nvSpPr>
        <p:spPr>
          <a:xfrm>
            <a:off x="572543" y="1838618"/>
            <a:ext cx="2852659" cy="5613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oes NOT radiat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9034F0F-0B5B-49B0-B116-2731EB214CCE}"/>
              </a:ext>
            </a:extLst>
          </p:cNvPr>
          <p:cNvCxnSpPr>
            <a:cxnSpLocks/>
          </p:cNvCxnSpPr>
          <p:nvPr/>
        </p:nvCxnSpPr>
        <p:spPr>
          <a:xfrm>
            <a:off x="1992991" y="2303974"/>
            <a:ext cx="576164" cy="7589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1DA01223-3060-4C0B-8654-19D38D56C37C}"/>
              </a:ext>
            </a:extLst>
          </p:cNvPr>
          <p:cNvSpPr txBox="1">
            <a:spLocks/>
          </p:cNvSpPr>
          <p:nvPr/>
        </p:nvSpPr>
        <p:spPr>
          <a:xfrm>
            <a:off x="8630764" y="1611402"/>
            <a:ext cx="2056071" cy="5613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oes radiate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61EB377-1084-4230-88FD-CE37A3EC08B2}"/>
              </a:ext>
            </a:extLst>
          </p:cNvPr>
          <p:cNvCxnSpPr>
            <a:cxnSpLocks/>
          </p:cNvCxnSpPr>
          <p:nvPr/>
        </p:nvCxnSpPr>
        <p:spPr>
          <a:xfrm flipH="1">
            <a:off x="8702565" y="2094330"/>
            <a:ext cx="722141" cy="6471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75276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  <p:bldP spid="25" grpId="0" build="p"/>
      <p:bldP spid="26" grpId="0" build="p"/>
      <p:bldP spid="28" grpId="0" build="p"/>
      <p:bldP spid="2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88961-3929-43D8-948E-5AD832362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mechanism</a:t>
            </a:r>
            <a:endParaRPr lang="fa-IR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A757C9-209A-4DAD-AEBA-073FF17B988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1</a:t>
            </a:fld>
            <a:endParaRPr lang="en-US" sz="2000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F4DB106-AE1A-46B5-9FB9-5F99C3A1A34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417" y="2450888"/>
            <a:ext cx="6349204" cy="2895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2829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060A4-D9DC-40A2-97A5-01F6A4D4B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ower flow</a:t>
            </a:r>
            <a:endParaRPr lang="fa-I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460549-5A77-4553-BED7-5CE84EDC1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222F3B-6C65-45D8-94EB-D3BF2FA54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22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E90420-F996-465C-B2E0-30D7F0E33F7E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866344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506F99-1A71-4AC9-AB1F-BE77D3F191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</a:t>
            </a:r>
            <a:endParaRPr lang="fa-IR" dirty="0"/>
          </a:p>
        </p:txBody>
      </p:sp>
      <p:sp>
        <p:nvSpPr>
          <p:cNvPr id="4" name="Callout: Down Arrow 3">
            <a:extLst>
              <a:ext uri="{FF2B5EF4-FFF2-40B4-BE49-F238E27FC236}">
                <a16:creationId xmlns:a16="http://schemas.microsoft.com/office/drawing/2014/main" id="{2824CF89-926A-4307-AC74-83C5777A6847}"/>
              </a:ext>
            </a:extLst>
          </p:cNvPr>
          <p:cNvSpPr/>
          <p:nvPr/>
        </p:nvSpPr>
        <p:spPr>
          <a:xfrm>
            <a:off x="5321300" y="2718594"/>
            <a:ext cx="3352800" cy="1561306"/>
          </a:xfrm>
          <a:prstGeom prst="downArrowCallout">
            <a:avLst>
              <a:gd name="adj1" fmla="val 30556"/>
              <a:gd name="adj2" fmla="val 23611"/>
              <a:gd name="adj3" fmla="val 19444"/>
              <a:gd name="adj4" fmla="val 289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6" name="Arrow: U-Turn 5">
            <a:extLst>
              <a:ext uri="{FF2B5EF4-FFF2-40B4-BE49-F238E27FC236}">
                <a16:creationId xmlns:a16="http://schemas.microsoft.com/office/drawing/2014/main" id="{08B4B0B1-A240-43D4-9648-3A8DC5994213}"/>
              </a:ext>
            </a:extLst>
          </p:cNvPr>
          <p:cNvSpPr/>
          <p:nvPr/>
        </p:nvSpPr>
        <p:spPr>
          <a:xfrm rot="5400000">
            <a:off x="3651647" y="1899047"/>
            <a:ext cx="1561306" cy="3200400"/>
          </a:xfrm>
          <a:prstGeom prst="uturnArrow">
            <a:avLst>
              <a:gd name="adj1" fmla="val 28962"/>
              <a:gd name="adj2" fmla="val 18548"/>
              <a:gd name="adj3" fmla="val 25000"/>
              <a:gd name="adj4" fmla="val 34802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5B6E17F7-756E-4949-9D2D-E5B5B8C75BA3}"/>
              </a:ext>
            </a:extLst>
          </p:cNvPr>
          <p:cNvSpPr/>
          <p:nvPr/>
        </p:nvSpPr>
        <p:spPr>
          <a:xfrm>
            <a:off x="8318500" y="2583657"/>
            <a:ext cx="711200" cy="787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0664A6-91EC-4461-8C23-B04C7AE72CDC}"/>
              </a:ext>
            </a:extLst>
          </p:cNvPr>
          <p:cNvSpPr txBox="1"/>
          <p:nvPr/>
        </p:nvSpPr>
        <p:spPr>
          <a:xfrm>
            <a:off x="577098" y="2589214"/>
            <a:ext cx="2178802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power</a:t>
            </a:r>
            <a:endParaRPr lang="fa-I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E9E20F-8D79-4F3A-8A99-33A7703933E5}"/>
              </a:ext>
            </a:extLst>
          </p:cNvPr>
          <p:cNvSpPr txBox="1"/>
          <p:nvPr/>
        </p:nvSpPr>
        <p:spPr>
          <a:xfrm>
            <a:off x="3670300" y="4152900"/>
            <a:ext cx="1905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ed power</a:t>
            </a:r>
            <a:endParaRPr lang="fa-I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D98E08-D7D1-4B3F-8D79-A1981AB227D5}"/>
              </a:ext>
            </a:extLst>
          </p:cNvPr>
          <p:cNvSpPr txBox="1"/>
          <p:nvPr/>
        </p:nvSpPr>
        <p:spPr>
          <a:xfrm>
            <a:off x="6108700" y="4152900"/>
            <a:ext cx="1905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sipated power</a:t>
            </a:r>
            <a:endParaRPr lang="fa-I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C706D9-146B-4D93-BD39-DDBA38524AEA}"/>
              </a:ext>
            </a:extLst>
          </p:cNvPr>
          <p:cNvSpPr txBox="1"/>
          <p:nvPr/>
        </p:nvSpPr>
        <p:spPr>
          <a:xfrm>
            <a:off x="8928100" y="2684969"/>
            <a:ext cx="28321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ed power</a:t>
            </a:r>
            <a:endParaRPr lang="fa-I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allout: Line 17">
            <a:extLst>
              <a:ext uri="{FF2B5EF4-FFF2-40B4-BE49-F238E27FC236}">
                <a16:creationId xmlns:a16="http://schemas.microsoft.com/office/drawing/2014/main" id="{D4E832DA-1DD8-4246-9419-C95565C8DF18}"/>
              </a:ext>
            </a:extLst>
          </p:cNvPr>
          <p:cNvSpPr/>
          <p:nvPr/>
        </p:nvSpPr>
        <p:spPr>
          <a:xfrm>
            <a:off x="8254999" y="5452586"/>
            <a:ext cx="3251200" cy="1281331"/>
          </a:xfrm>
          <a:prstGeom prst="borderCallout1">
            <a:avLst>
              <a:gd name="adj1" fmla="val 35930"/>
              <a:gd name="adj2" fmla="val 1344"/>
              <a:gd name="adj3" fmla="val -58163"/>
              <a:gd name="adj4" fmla="val -153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ideal conduct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ideal dielectric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allout: Line 18">
            <a:extLst>
              <a:ext uri="{FF2B5EF4-FFF2-40B4-BE49-F238E27FC236}">
                <a16:creationId xmlns:a16="http://schemas.microsoft.com/office/drawing/2014/main" id="{17A2574D-E8DD-4E74-B4E3-04E442A1FFCC}"/>
              </a:ext>
            </a:extLst>
          </p:cNvPr>
          <p:cNvSpPr/>
          <p:nvPr/>
        </p:nvSpPr>
        <p:spPr>
          <a:xfrm>
            <a:off x="1257301" y="5442168"/>
            <a:ext cx="3581400" cy="1281331"/>
          </a:xfrm>
          <a:prstGeom prst="borderCallout1">
            <a:avLst>
              <a:gd name="adj1" fmla="val 1239"/>
              <a:gd name="adj2" fmla="val 61272"/>
              <a:gd name="adj3" fmla="val -62127"/>
              <a:gd name="adj4" fmla="val 767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rupt transition and change of characteristic impedance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498387-F14B-424E-84DE-C69AD689EC0A}"/>
              </a:ext>
            </a:extLst>
          </p:cNvPr>
          <p:cNvSpPr/>
          <p:nvPr/>
        </p:nvSpPr>
        <p:spPr>
          <a:xfrm>
            <a:off x="6045201" y="2273300"/>
            <a:ext cx="2133600" cy="2991068"/>
          </a:xfrm>
          <a:prstGeom prst="rect">
            <a:avLst/>
          </a:prstGeom>
          <a:noFill/>
          <a:ln w="57150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DA8BC4C-0420-4615-AACC-FE5DD5496845}"/>
              </a:ext>
            </a:extLst>
          </p:cNvPr>
          <p:cNvSpPr txBox="1"/>
          <p:nvPr/>
        </p:nvSpPr>
        <p:spPr>
          <a:xfrm>
            <a:off x="6152398" y="1775044"/>
            <a:ext cx="1770786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enna</a:t>
            </a:r>
            <a:endParaRPr lang="fa-IR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AF7C52-47D6-40FA-975F-FE7E148B08D5}"/>
              </a:ext>
            </a:extLst>
          </p:cNvPr>
          <p:cNvSpPr/>
          <p:nvPr/>
        </p:nvSpPr>
        <p:spPr>
          <a:xfrm>
            <a:off x="3365500" y="2284311"/>
            <a:ext cx="2547102" cy="2991068"/>
          </a:xfrm>
          <a:prstGeom prst="rect">
            <a:avLst/>
          </a:prstGeom>
          <a:noFill/>
          <a:ln w="57150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3A65F88-FD8C-4648-9529-2A934E139F1A}"/>
              </a:ext>
            </a:extLst>
          </p:cNvPr>
          <p:cNvSpPr txBox="1"/>
          <p:nvPr/>
        </p:nvSpPr>
        <p:spPr>
          <a:xfrm>
            <a:off x="3148156" y="1741857"/>
            <a:ext cx="293684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iding device</a:t>
            </a:r>
            <a:endParaRPr lang="fa-IR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48A425-9CB5-4F0A-B39A-881AA0368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23</a:t>
            </a:fld>
            <a:endParaRPr lang="fa-IR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21ADAD4-EB16-4480-BBC3-EF751BF9F82F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829509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EDDB4-B1A1-4222-BC51-0D1BB23C5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and power reflectio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55541F-7B8E-4D8C-9ADB-461A0BAFD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(Field) reflection coefficient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Power reflection coefficient</a:t>
            </a:r>
            <a:endParaRPr lang="fa-IR" sz="3600" dirty="0"/>
          </a:p>
          <a:p>
            <a:endParaRPr lang="fa-IR" sz="3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16F2EB-8890-43CD-A15C-7163B476B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5022"/>
              </p:ext>
            </p:extLst>
          </p:nvPr>
        </p:nvGraphicFramePr>
        <p:xfrm>
          <a:off x="1127174" y="2547973"/>
          <a:ext cx="60642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3" imgW="2019240" imgH="431640" progId="Equation.DSMT4">
                  <p:embed/>
                </p:oleObj>
              </mc:Choice>
              <mc:Fallback>
                <p:oleObj name="Equation" r:id="rId3" imgW="201924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16F2EB-8890-43CD-A15C-7163B476B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74" y="2547973"/>
                        <a:ext cx="6064250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3E83C7-FAAB-4FAC-901C-CD4769FAC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14912"/>
              </p:ext>
            </p:extLst>
          </p:nvPr>
        </p:nvGraphicFramePr>
        <p:xfrm>
          <a:off x="1127174" y="5013325"/>
          <a:ext cx="51879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3E83C7-FAAB-4FAC-901C-CD4769FAC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174" y="5013325"/>
                        <a:ext cx="5187950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FE2A4E-67B7-46F1-8CC3-9AB978C3C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29203"/>
              </p:ext>
            </p:extLst>
          </p:nvPr>
        </p:nvGraphicFramePr>
        <p:xfrm>
          <a:off x="7896010" y="2738393"/>
          <a:ext cx="1376601" cy="91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1FE2A4E-67B7-46F1-8CC3-9AB978C3C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6010" y="2738393"/>
                        <a:ext cx="1376601" cy="917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3CD92C8D-4F8E-4120-ABFF-BE68C5E4F987}"/>
              </a:ext>
            </a:extLst>
          </p:cNvPr>
          <p:cNvGrpSpPr/>
          <p:nvPr/>
        </p:nvGrpSpPr>
        <p:grpSpPr>
          <a:xfrm>
            <a:off x="7498250" y="4658482"/>
            <a:ext cx="4069446" cy="708228"/>
            <a:chOff x="1293640" y="1533378"/>
            <a:chExt cx="5846007" cy="604911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4CD6F44-A012-4EC6-A443-55C17C072D15}"/>
                </a:ext>
              </a:extLst>
            </p:cNvPr>
            <p:cNvCxnSpPr/>
            <p:nvPr/>
          </p:nvCxnSpPr>
          <p:spPr>
            <a:xfrm>
              <a:off x="1293640" y="2138289"/>
              <a:ext cx="41505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5859941-1E3D-46FF-815E-283FD7272798}"/>
                </a:ext>
              </a:extLst>
            </p:cNvPr>
            <p:cNvCxnSpPr/>
            <p:nvPr/>
          </p:nvCxnSpPr>
          <p:spPr>
            <a:xfrm flipV="1">
              <a:off x="5458265" y="1533378"/>
              <a:ext cx="1681382" cy="60491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323D0B1-8317-4048-8334-6056054FABEC}"/>
              </a:ext>
            </a:extLst>
          </p:cNvPr>
          <p:cNvGrpSpPr/>
          <p:nvPr/>
        </p:nvGrpSpPr>
        <p:grpSpPr>
          <a:xfrm flipV="1">
            <a:off x="7495139" y="5903721"/>
            <a:ext cx="4069446" cy="708228"/>
            <a:chOff x="1293640" y="1533378"/>
            <a:chExt cx="5846007" cy="604911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F3E7CE5-086F-457B-B039-471C9FBF6BF2}"/>
                </a:ext>
              </a:extLst>
            </p:cNvPr>
            <p:cNvCxnSpPr/>
            <p:nvPr/>
          </p:nvCxnSpPr>
          <p:spPr>
            <a:xfrm>
              <a:off x="1293640" y="2138289"/>
              <a:ext cx="41505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7F72473A-D8A1-4C93-B59D-4E3D89753B48}"/>
                </a:ext>
              </a:extLst>
            </p:cNvPr>
            <p:cNvCxnSpPr/>
            <p:nvPr/>
          </p:nvCxnSpPr>
          <p:spPr>
            <a:xfrm flipV="1">
              <a:off x="5458265" y="1533378"/>
              <a:ext cx="1681382" cy="60491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id="{D9A4F6FA-4D09-494A-A042-066465783CA1}"/>
              </a:ext>
            </a:extLst>
          </p:cNvPr>
          <p:cNvSpPr/>
          <p:nvPr/>
        </p:nvSpPr>
        <p:spPr>
          <a:xfrm>
            <a:off x="10233072" y="4484048"/>
            <a:ext cx="1749423" cy="2260102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A50DC99-C17B-444D-97E4-517A908256B1}"/>
              </a:ext>
            </a:extLst>
          </p:cNvPr>
          <p:cNvSpPr txBox="1"/>
          <p:nvPr/>
        </p:nvSpPr>
        <p:spPr>
          <a:xfrm>
            <a:off x="10320982" y="4094502"/>
            <a:ext cx="1493389" cy="5405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enna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1AA0F86-E4D6-44F3-84E3-5BD58E5E066B}"/>
              </a:ext>
            </a:extLst>
          </p:cNvPr>
          <p:cNvSpPr/>
          <p:nvPr/>
        </p:nvSpPr>
        <p:spPr>
          <a:xfrm>
            <a:off x="7495139" y="4497054"/>
            <a:ext cx="2657719" cy="2260102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EEB1296-2ED3-4E35-9779-C4FADDD7D1A0}"/>
              </a:ext>
            </a:extLst>
          </p:cNvPr>
          <p:cNvSpPr txBox="1"/>
          <p:nvPr/>
        </p:nvSpPr>
        <p:spPr>
          <a:xfrm>
            <a:off x="7327901" y="4077494"/>
            <a:ext cx="2889230" cy="5405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rc 5">
            <a:extLst>
              <a:ext uri="{FF2B5EF4-FFF2-40B4-BE49-F238E27FC236}">
                <a16:creationId xmlns:a16="http://schemas.microsoft.com/office/drawing/2014/main" id="{213B80D3-D41F-4512-93F1-486445CE99B9}"/>
              </a:ext>
            </a:extLst>
          </p:cNvPr>
          <p:cNvSpPr/>
          <p:nvPr/>
        </p:nvSpPr>
        <p:spPr>
          <a:xfrm>
            <a:off x="7971878" y="5503791"/>
            <a:ext cx="1869285" cy="266461"/>
          </a:xfrm>
          <a:prstGeom prst="arc">
            <a:avLst>
              <a:gd name="adj1" fmla="val 16200000"/>
              <a:gd name="adj2" fmla="val 5332898"/>
            </a:avLst>
          </a:prstGeom>
          <a:ln w="571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D39E7A6-817A-4AD7-B73B-7146CE682E46}"/>
              </a:ext>
            </a:extLst>
          </p:cNvPr>
          <p:cNvCxnSpPr>
            <a:cxnSpLocks/>
          </p:cNvCxnSpPr>
          <p:nvPr/>
        </p:nvCxnSpPr>
        <p:spPr>
          <a:xfrm flipV="1">
            <a:off x="8218996" y="5480088"/>
            <a:ext cx="2716880" cy="2370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57D9A51-84E3-4FF0-8C56-280291BD3D0F}"/>
              </a:ext>
            </a:extLst>
          </p:cNvPr>
          <p:cNvSpPr txBox="1"/>
          <p:nvPr/>
        </p:nvSpPr>
        <p:spPr>
          <a:xfrm>
            <a:off x="7760766" y="5283690"/>
            <a:ext cx="634478" cy="46844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CA0F0F3-BF7B-4784-BECF-84D8E403F25C}"/>
              </a:ext>
            </a:extLst>
          </p:cNvPr>
          <p:cNvSpPr txBox="1"/>
          <p:nvPr/>
        </p:nvSpPr>
        <p:spPr>
          <a:xfrm>
            <a:off x="8454303" y="5506888"/>
            <a:ext cx="634478" cy="46844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9A3F5E-39EB-4F9C-8E92-40D970B27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24</a:t>
            </a:fld>
            <a:endParaRPr lang="fa-IR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34CB387-452B-4811-858D-9C82BD4866B1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55486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3F01B-45A6-49EF-BC65-76A0E1DD1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los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176D05-1897-4B7D-83F1-866C9B7902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eturn loss (in dB):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pPr lvl="1"/>
            <a:r>
              <a:rPr lang="en-US" sz="3200" i="1" dirty="0" err="1"/>
              <a:t>P</a:t>
            </a:r>
            <a:r>
              <a:rPr lang="en-US" sz="3200" baseline="-25000" dirty="0" err="1"/>
              <a:t>r</a:t>
            </a:r>
            <a:r>
              <a:rPr lang="en-US" sz="3200" dirty="0"/>
              <a:t>: reflected power</a:t>
            </a:r>
          </a:p>
          <a:p>
            <a:pPr lvl="1"/>
            <a:r>
              <a:rPr lang="en-US" sz="3200" i="1" dirty="0"/>
              <a:t>P</a:t>
            </a:r>
            <a:r>
              <a:rPr lang="en-US" sz="3200" baseline="-25000" dirty="0"/>
              <a:t>in</a:t>
            </a:r>
            <a:r>
              <a:rPr lang="en-US" sz="3200" dirty="0"/>
              <a:t>: input power</a:t>
            </a:r>
          </a:p>
          <a:p>
            <a:pPr lvl="1"/>
            <a:r>
              <a:rPr lang="en-US" sz="3200" dirty="0">
                <a:sym typeface="Symbol" panose="05050102010706020507" pitchFamily="18" charset="2"/>
              </a:rPr>
              <a:t>: field or voltage reflection coefficient</a:t>
            </a:r>
            <a:endParaRPr lang="en-US" sz="3200" dirty="0"/>
          </a:p>
          <a:p>
            <a:endParaRPr lang="fa-IR" sz="3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049A3B-30B6-4EB6-8314-FF63280B3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289941"/>
              </p:ext>
            </p:extLst>
          </p:nvPr>
        </p:nvGraphicFramePr>
        <p:xfrm>
          <a:off x="2835806" y="2482150"/>
          <a:ext cx="6520388" cy="151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4" imgW="2070000" imgH="482400" progId="Equation.DSMT4">
                  <p:embed/>
                </p:oleObj>
              </mc:Choice>
              <mc:Fallback>
                <p:oleObj name="Equation" r:id="rId4" imgW="20700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049A3B-30B6-4EB6-8314-FF63280B3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5806" y="2482150"/>
                        <a:ext cx="6520388" cy="151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10E168-D86F-45B2-9B97-968FA0BDA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25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89CA9A-98F4-42CD-B4CA-F14DDFCD3B5E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462081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2C7DE-1F5E-448C-A040-6850F908E1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loss table</a:t>
            </a:r>
            <a:endParaRPr lang="fa-IR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3D0075-86F7-4637-A4D1-30DF0CF60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18713"/>
              </p:ext>
            </p:extLst>
          </p:nvPr>
        </p:nvGraphicFramePr>
        <p:xfrm>
          <a:off x="1949450" y="1606550"/>
          <a:ext cx="8629650" cy="503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Worksheet" r:id="rId3" imgW="8629466" imgH="5038608" progId="Excel.Sheet.12">
                  <p:embed/>
                </p:oleObj>
              </mc:Choice>
              <mc:Fallback>
                <p:oleObj name="Worksheet" r:id="rId3" imgW="8629466" imgH="5038608" progId="Excel.Shee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3D0075-86F7-4637-A4D1-30DF0CF60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9450" y="1606550"/>
                        <a:ext cx="8629650" cy="503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D1D870-14E7-43CB-8600-FF61D7119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26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FA3079-3108-43DF-A0BA-8EF783C39D65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64469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2B6A2D-1976-4C35-AE7C-D27D9C9E8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ed power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362A4-1DC8-4077-9BB5-CC4B9AC56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138182" cy="4351338"/>
          </a:xfrm>
        </p:spPr>
        <p:txBody>
          <a:bodyPr>
            <a:normAutofit/>
          </a:bodyPr>
          <a:lstStyle/>
          <a:p>
            <a:r>
              <a:rPr lang="en-US" sz="4000" dirty="0"/>
              <a:t>A transmitter antenna produces </a:t>
            </a:r>
            <a:r>
              <a:rPr lang="en-US" sz="4000" i="1" dirty="0">
                <a:solidFill>
                  <a:srgbClr val="FF0000"/>
                </a:solidFill>
              </a:rPr>
              <a:t>electromagnetic waves</a:t>
            </a:r>
            <a:r>
              <a:rPr lang="en-US" sz="4000" dirty="0"/>
              <a:t>.</a:t>
            </a:r>
          </a:p>
          <a:p>
            <a:pPr marL="0" indent="0">
              <a:buNone/>
            </a:pPr>
            <a:endParaRPr lang="en-US" sz="4000" dirty="0"/>
          </a:p>
          <a:p>
            <a:endParaRPr lang="en-US" sz="4000" dirty="0"/>
          </a:p>
          <a:p>
            <a:endParaRPr lang="fa-IR" sz="4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9E6D30-7182-4B9A-B5CB-6AA3E14877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069" y="3035476"/>
            <a:ext cx="4836651" cy="37757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AFC9DF8-A8D1-4473-8349-9C3C051E69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3039950"/>
            <a:ext cx="4675163" cy="38180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8D0B3F-0BA2-40DE-82F0-8A32A7010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27</a:t>
            </a:fld>
            <a:endParaRPr lang="fa-I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6F275E-1209-4A73-AB14-455B35D474B0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659936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DE4880-71EE-4E33-AFE8-1462B7559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of EM wave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FC91A-9898-45AC-887E-5B5578938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350391" cy="4351338"/>
          </a:xfrm>
        </p:spPr>
        <p:txBody>
          <a:bodyPr>
            <a:normAutofit/>
          </a:bodyPr>
          <a:lstStyle/>
          <a:p>
            <a:r>
              <a:rPr lang="en-US" sz="4000" dirty="0"/>
              <a:t>Electromagnetic waves carry </a:t>
            </a:r>
            <a:r>
              <a:rPr lang="en-US" sz="4000" i="1" dirty="0">
                <a:solidFill>
                  <a:srgbClr val="FF0000"/>
                </a:solidFill>
              </a:rPr>
              <a:t>power</a:t>
            </a:r>
            <a:r>
              <a:rPr lang="en-US" sz="4000" dirty="0"/>
              <a:t>.</a:t>
            </a:r>
          </a:p>
          <a:p>
            <a:endParaRPr lang="fa-IR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54A364-E9EE-4C64-8DF6-806A62C72FD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9944" y="1605133"/>
            <a:ext cx="4707987" cy="523528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06DD6E-5FAA-4B8F-9ABA-6D85A61CA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28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8DBA0E-4D58-43DD-B55A-923F94A2D905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500443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060A4-D9DC-40A2-97A5-01F6A4D4B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adiation characteristics</a:t>
            </a:r>
            <a:endParaRPr lang="fa-I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460549-5A77-4553-BED7-5CE84EDC1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C0D330-C798-4226-B51F-4FC593C77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29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82803C-435A-437A-AB33-734CC117A091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2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384982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060A4-D9DC-40A2-97A5-01F6A4D4B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troduction</a:t>
            </a:r>
            <a:endParaRPr lang="fa-I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460549-5A77-4553-BED7-5CE84EDC1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39EFF1-17B1-4730-BAD3-DFC33A451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3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08E211-1391-4176-8523-4496CB227814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694615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2B6A2D-1976-4C35-AE7C-D27D9C9E8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ion of radiatio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362A4-1DC8-4077-9BB5-CC4B9AC56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357741" cy="4351338"/>
          </a:xfrm>
        </p:spPr>
        <p:txBody>
          <a:bodyPr>
            <a:normAutofit/>
          </a:bodyPr>
          <a:lstStyle/>
          <a:p>
            <a:r>
              <a:rPr lang="en-US" sz="4000" dirty="0"/>
              <a:t>An antenna with </a:t>
            </a:r>
            <a:r>
              <a:rPr lang="en-US" sz="4000" i="1" dirty="0">
                <a:solidFill>
                  <a:srgbClr val="FF0000"/>
                </a:solidFill>
              </a:rPr>
              <a:t>finite dimensions </a:t>
            </a:r>
            <a:r>
              <a:rPr lang="en-US" sz="4000" dirty="0"/>
              <a:t>can NOT direct all of the radiated power toward the desired direction.</a:t>
            </a:r>
          </a:p>
          <a:p>
            <a:r>
              <a:rPr lang="en-US" sz="4000" dirty="0"/>
              <a:t>Each antenna has a </a:t>
            </a:r>
            <a:r>
              <a:rPr lang="en-US" sz="4000" i="1" dirty="0">
                <a:solidFill>
                  <a:srgbClr val="FF0000"/>
                </a:solidFill>
              </a:rPr>
              <a:t>radiation pattern</a:t>
            </a:r>
            <a:r>
              <a:rPr lang="en-US" sz="4000" dirty="0"/>
              <a:t>.</a:t>
            </a:r>
          </a:p>
          <a:p>
            <a:pPr marL="0" indent="0">
              <a:buNone/>
            </a:pPr>
            <a:endParaRPr lang="en-US" sz="4000" dirty="0"/>
          </a:p>
          <a:p>
            <a:endParaRPr lang="en-US" sz="4000" dirty="0"/>
          </a:p>
          <a:p>
            <a:endParaRPr lang="fa-IR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CB7C8E-E10C-4DF2-8ED5-A30F14F5BA5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760" y="845026"/>
            <a:ext cx="2836985" cy="27378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A08E728-9D14-449C-BAD9-0A0311A763F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94760" y="3306969"/>
            <a:ext cx="3357736" cy="355103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863344-7B51-478C-B4BA-3D188E064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0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EF09F9-E938-4024-8B46-5CFB8684E5FD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47022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EC1008-8077-4C0D-80F5-E3F95C618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patter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F486C-39EF-496D-BDB6-69BEC622B9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758354" cy="4351338"/>
          </a:xfrm>
        </p:spPr>
        <p:txBody>
          <a:bodyPr>
            <a:normAutofit/>
          </a:bodyPr>
          <a:lstStyle/>
          <a:p>
            <a:r>
              <a:rPr lang="en-US" sz="3600" dirty="0"/>
              <a:t>Radiation pattern: the </a:t>
            </a:r>
            <a:r>
              <a:rPr lang="en-US" sz="3600" i="1" dirty="0">
                <a:solidFill>
                  <a:srgbClr val="FF0000"/>
                </a:solidFill>
              </a:rPr>
              <a:t>directional</a:t>
            </a:r>
            <a:r>
              <a:rPr lang="en-US" sz="3600" dirty="0"/>
              <a:t> (angular) dependence of the </a:t>
            </a:r>
            <a:r>
              <a:rPr lang="en-US" sz="3600" i="1" dirty="0">
                <a:solidFill>
                  <a:srgbClr val="FF0000"/>
                </a:solidFill>
              </a:rPr>
              <a:t>strength</a:t>
            </a:r>
            <a:r>
              <a:rPr lang="en-US" sz="3600" dirty="0"/>
              <a:t> of the EM waves radiated from the antenna.</a:t>
            </a:r>
          </a:p>
          <a:p>
            <a:r>
              <a:rPr lang="en-US" sz="3600" dirty="0"/>
              <a:t>Radiation pattern is usually plotted in </a:t>
            </a:r>
            <a:r>
              <a:rPr lang="en-US" sz="3600" i="1" dirty="0">
                <a:solidFill>
                  <a:srgbClr val="FF0000"/>
                </a:solidFill>
              </a:rPr>
              <a:t>polar</a:t>
            </a:r>
            <a:r>
              <a:rPr lang="en-US" sz="3600" dirty="0"/>
              <a:t> system.</a:t>
            </a:r>
            <a:endParaRPr lang="fa-IR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2BBEAF-3DC7-4DC6-8046-E3B270E670E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63" r="4325" b="4572"/>
          <a:stretch/>
        </p:blipFill>
        <p:spPr>
          <a:xfrm>
            <a:off x="6459416" y="3917390"/>
            <a:ext cx="3371557" cy="29406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801568B-661B-47EE-AA7E-5206A69C05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77" r="64513" b="20205"/>
          <a:stretch/>
        </p:blipFill>
        <p:spPr>
          <a:xfrm>
            <a:off x="8693834" y="559551"/>
            <a:ext cx="3498166" cy="448897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0C134B-FCE3-4D1B-A621-D08FACF5D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1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031642-6556-452E-B176-D88A8DE123A1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250475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E222A-E73D-4A53-A480-FA508A92C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patter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27C7B3-4605-4206-A247-075A3B8D07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4351338"/>
          </a:xfrm>
        </p:spPr>
        <p:txBody>
          <a:bodyPr>
            <a:normAutofit/>
          </a:bodyPr>
          <a:lstStyle/>
          <a:p>
            <a:r>
              <a:rPr lang="en-US" sz="3200" dirty="0"/>
              <a:t>E-plane: the plane containing</a:t>
            </a:r>
          </a:p>
          <a:p>
            <a:pPr lvl="1"/>
            <a:r>
              <a:rPr lang="en-US" sz="2800" dirty="0"/>
              <a:t>the </a:t>
            </a:r>
            <a:r>
              <a:rPr lang="en-US" sz="2800" i="1" dirty="0">
                <a:solidFill>
                  <a:srgbClr val="FF0000"/>
                </a:solidFill>
              </a:rPr>
              <a:t>electric field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vector and</a:t>
            </a:r>
          </a:p>
          <a:p>
            <a:pPr lvl="1"/>
            <a:r>
              <a:rPr lang="en-US" sz="2800" dirty="0"/>
              <a:t>the direction of </a:t>
            </a:r>
            <a:r>
              <a:rPr lang="en-US" sz="2800" i="1" dirty="0">
                <a:solidFill>
                  <a:srgbClr val="FF0000"/>
                </a:solidFill>
              </a:rPr>
              <a:t>maximum radiation</a:t>
            </a:r>
            <a:r>
              <a:rPr lang="en-US" sz="2800" dirty="0"/>
              <a:t>.</a:t>
            </a:r>
          </a:p>
          <a:p>
            <a:r>
              <a:rPr lang="en-US" sz="3200" dirty="0"/>
              <a:t>H-plane: the plane containing</a:t>
            </a:r>
          </a:p>
          <a:p>
            <a:pPr lvl="1"/>
            <a:r>
              <a:rPr lang="en-US" sz="2800" dirty="0"/>
              <a:t>the </a:t>
            </a:r>
            <a:r>
              <a:rPr lang="en-US" sz="2800" i="1" dirty="0">
                <a:solidFill>
                  <a:srgbClr val="FF0000"/>
                </a:solidFill>
              </a:rPr>
              <a:t>magnetic field </a:t>
            </a:r>
            <a:r>
              <a:rPr lang="en-US" sz="2800" dirty="0"/>
              <a:t>vector and</a:t>
            </a:r>
          </a:p>
          <a:p>
            <a:pPr lvl="1"/>
            <a:r>
              <a:rPr lang="en-US" sz="2800" dirty="0"/>
              <a:t>the direction of </a:t>
            </a:r>
            <a:r>
              <a:rPr lang="en-US" sz="2800" i="1" dirty="0">
                <a:solidFill>
                  <a:srgbClr val="FF0000"/>
                </a:solidFill>
              </a:rPr>
              <a:t>maximum radiation</a:t>
            </a:r>
            <a:r>
              <a:rPr lang="en-US" sz="2800" dirty="0"/>
              <a:t>.</a:t>
            </a:r>
            <a:endParaRPr lang="fa-IR" sz="2800" dirty="0"/>
          </a:p>
          <a:p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183A78-CE73-48D1-BD48-56FA3FCB334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1" t="16411" r="7436" b="9930"/>
          <a:stretch/>
        </p:blipFill>
        <p:spPr>
          <a:xfrm>
            <a:off x="6614887" y="1060269"/>
            <a:ext cx="5257800" cy="570397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AF77C8-4518-4A11-A8B7-8520E9706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2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1542C7-3630-4951-BCE8-0E08152756FE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538482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2608CA-C146-4470-8C65-CB66E722E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plot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3E279F-9666-4000-B3D1-F4EB5C24C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2254006"/>
          </a:xfrm>
        </p:spPr>
        <p:txBody>
          <a:bodyPr>
            <a:normAutofit/>
          </a:bodyPr>
          <a:lstStyle/>
          <a:p>
            <a:r>
              <a:rPr lang="en-US" sz="4400" dirty="0"/>
              <a:t>Scale</a:t>
            </a:r>
          </a:p>
          <a:p>
            <a:pPr lvl="1"/>
            <a:r>
              <a:rPr lang="en-US" sz="4000" dirty="0"/>
              <a:t>Linear</a:t>
            </a:r>
          </a:p>
          <a:p>
            <a:pPr lvl="1"/>
            <a:r>
              <a:rPr lang="en-US" sz="4000" dirty="0"/>
              <a:t>Logarithmic (in </a:t>
            </a:r>
            <a:r>
              <a:rPr lang="en-US" sz="4000" dirty="0" err="1"/>
              <a:t>dBi</a:t>
            </a:r>
            <a:r>
              <a:rPr lang="en-US" sz="4000" dirty="0"/>
              <a:t>)</a:t>
            </a:r>
          </a:p>
          <a:p>
            <a:endParaRPr lang="fa-IR" sz="4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058204-5D7F-4AE5-97D4-5F00D1DF9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93928"/>
              </p:ext>
            </p:extLst>
          </p:nvPr>
        </p:nvGraphicFramePr>
        <p:xfrm>
          <a:off x="838200" y="4079631"/>
          <a:ext cx="5749631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058204-5D7F-4AE5-97D4-5F00D1DF9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79631"/>
                        <a:ext cx="5749631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704A39A-8EF5-4087-9840-969B378EDF8E}"/>
              </a:ext>
            </a:extLst>
          </p:cNvPr>
          <p:cNvSpPr txBox="1">
            <a:spLocks/>
          </p:cNvSpPr>
          <p:nvPr/>
        </p:nvSpPr>
        <p:spPr>
          <a:xfrm>
            <a:off x="7263618" y="1825625"/>
            <a:ext cx="4788877" cy="2110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dirty="0"/>
              <a:t>Coordinate</a:t>
            </a:r>
          </a:p>
          <a:p>
            <a:pPr lvl="1"/>
            <a:r>
              <a:rPr lang="en-US" sz="4000" dirty="0"/>
              <a:t>Polar</a:t>
            </a:r>
          </a:p>
          <a:p>
            <a:pPr lvl="1"/>
            <a:r>
              <a:rPr lang="en-US" sz="4000" dirty="0"/>
              <a:t>Cartesi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65724B-B761-4577-B148-1BE1167F7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3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360AB7-A136-4693-BFF6-187373270140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692305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90568D-1DBE-41B7-8620-AE38BA5FDB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cartesian and polar plots</a:t>
            </a:r>
            <a:endParaRPr lang="fa-IR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8CC246-B9F5-4092-9FA0-26362EF5BC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942" y="1789162"/>
            <a:ext cx="10542858" cy="445689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1CB6BF-DAC3-4F9E-901F-E1E970904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4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3C6C55-6AEA-4CA5-B021-C090E4B0B476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596794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90568D-1DBE-41B7-8620-AE38BA5FDB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ed pattern</a:t>
            </a:r>
            <a:endParaRPr lang="fa-IR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B4C6488-519E-4152-9C4C-2B37CDA370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188" y="2267464"/>
            <a:ext cx="8703624" cy="4225411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03F2F2-81D6-4C06-95D6-B19A291A4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5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21994D-0395-4BFB-82DD-75B4846546B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924866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30606-AD81-4993-8D07-C544FAF15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a 2D radiation patter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1DB866-FF53-4FE3-867C-4490A20079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245443-C2B9-4998-894F-F2D4B620F94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0172" y="1365466"/>
            <a:ext cx="5768234" cy="5768234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939018-E06B-4957-93D5-8F9783106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6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6E3DD6-C8A6-4F94-BDE8-60638B44CE7A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354523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4B75E-A894-45C9-857B-6A6D00B33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antenna patter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99D185-9B63-4D3C-9E40-BEAA32A839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448865" cy="4351338"/>
          </a:xfrm>
        </p:spPr>
        <p:txBody>
          <a:bodyPr>
            <a:normAutofit/>
          </a:bodyPr>
          <a:lstStyle/>
          <a:p>
            <a:r>
              <a:rPr lang="en-US" sz="3600" b="1" dirty="0"/>
              <a:t>Isotropic</a:t>
            </a:r>
            <a:r>
              <a:rPr lang="en-US" sz="3600" dirty="0"/>
              <a:t>: antenna radiates </a:t>
            </a:r>
            <a:r>
              <a:rPr lang="en-US" sz="3600" i="1" dirty="0">
                <a:solidFill>
                  <a:srgbClr val="FF0000"/>
                </a:solidFill>
              </a:rPr>
              <a:t>equally in all directions </a:t>
            </a:r>
            <a:r>
              <a:rPr lang="en-US" sz="3600" dirty="0"/>
              <a:t>in 3D space (theoretically impossible to realize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A4245-C53B-4727-9B6E-CE1250A6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968" y="2052333"/>
            <a:ext cx="3810524" cy="389792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6650B5-B233-4B9C-80B1-550F0D9A0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7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5F9835-92CD-4192-A843-60A1AB8A90F1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708478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4B75E-A894-45C9-857B-6A6D00B33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antenna patter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99D185-9B63-4D3C-9E40-BEAA32A839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040902" cy="4351338"/>
          </a:xfrm>
        </p:spPr>
        <p:txBody>
          <a:bodyPr>
            <a:normAutofit/>
          </a:bodyPr>
          <a:lstStyle/>
          <a:p>
            <a:r>
              <a:rPr lang="en-US" sz="3600" b="1" dirty="0"/>
              <a:t>Omnidirectional</a:t>
            </a:r>
            <a:r>
              <a:rPr lang="en-US" sz="3600" dirty="0"/>
              <a:t>: radiation response is </a:t>
            </a:r>
            <a:r>
              <a:rPr lang="en-US" sz="3600" i="1" dirty="0">
                <a:solidFill>
                  <a:srgbClr val="FF0000"/>
                </a:solidFill>
              </a:rPr>
              <a:t>constant</a:t>
            </a:r>
            <a:r>
              <a:rPr lang="en-US" sz="3600" dirty="0"/>
              <a:t> in </a:t>
            </a:r>
            <a:r>
              <a:rPr lang="en-US" sz="3600" i="1" dirty="0">
                <a:solidFill>
                  <a:srgbClr val="FF0000"/>
                </a:solidFill>
              </a:rPr>
              <a:t>one of the principal planes</a:t>
            </a:r>
            <a:r>
              <a:rPr lang="en-US" sz="3600" dirty="0"/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F0EA42-F992-4856-A55C-79DEE8297EE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63" r="4325" b="4572"/>
          <a:stretch/>
        </p:blipFill>
        <p:spPr>
          <a:xfrm>
            <a:off x="838200" y="3159742"/>
            <a:ext cx="4240237" cy="36982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C9F087C-7376-4A33-967C-25E5943F68A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38" t="1696" b="17943"/>
          <a:stretch/>
        </p:blipFill>
        <p:spPr>
          <a:xfrm>
            <a:off x="6646222" y="2455448"/>
            <a:ext cx="5517642" cy="403742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E24370-A467-4320-B922-61C192D40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8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5815CB-34C9-4757-AB28-874500AFE5E4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360766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4B75E-A894-45C9-857B-6A6D00B33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antenna patter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99D185-9B63-4D3C-9E40-BEAA32A839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610206" cy="4351338"/>
          </a:xfrm>
        </p:spPr>
        <p:txBody>
          <a:bodyPr>
            <a:normAutofit/>
          </a:bodyPr>
          <a:lstStyle/>
          <a:p>
            <a:r>
              <a:rPr lang="en-US" sz="3600" b="1" dirty="0"/>
              <a:t>Directional</a:t>
            </a:r>
            <a:r>
              <a:rPr lang="en-US" sz="3600" dirty="0"/>
              <a:t>:  an antenna which radiates or receives greater power in </a:t>
            </a:r>
            <a:r>
              <a:rPr lang="en-US" sz="3600" i="1" dirty="0">
                <a:solidFill>
                  <a:srgbClr val="FF0000"/>
                </a:solidFill>
              </a:rPr>
              <a:t>specific directions</a:t>
            </a:r>
            <a:r>
              <a:rPr lang="en-US" sz="3600" dirty="0"/>
              <a:t>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E7C6D8-FE2E-4A26-BFD1-C56D4FEC5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310" y="3429000"/>
            <a:ext cx="6201038" cy="267286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FCC951-26C0-4016-B01D-576E5C842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39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0F627A-3E7D-418D-AF06-AAB2D0FDCC88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3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295871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54F42-33BB-4C16-A71A-007593DE8E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8F662C-1353-4BFA-9B0E-5888AFF241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</a:t>
            </a:r>
            <a:r>
              <a:rPr lang="en-US" sz="3600" dirty="0"/>
              <a:t>A usually metallic device (as a rod or wire) for radiating or receiving radio waves.”</a:t>
            </a:r>
          </a:p>
          <a:p>
            <a:pPr marL="0" indent="0" algn="r">
              <a:buNone/>
            </a:pPr>
            <a:r>
              <a:rPr lang="en-US" dirty="0"/>
              <a:t>---Webster’s dictionary</a:t>
            </a:r>
          </a:p>
          <a:p>
            <a:endParaRPr lang="en-US" sz="3600" dirty="0"/>
          </a:p>
          <a:p>
            <a:r>
              <a:rPr lang="en-US" sz="3600" dirty="0"/>
              <a:t>“A means for radiating or receiving radio waves.”</a:t>
            </a:r>
          </a:p>
          <a:p>
            <a:pPr marL="0" indent="0" algn="r">
              <a:buNone/>
            </a:pPr>
            <a:r>
              <a:rPr lang="en-US" dirty="0"/>
              <a:t>---IEEE Standard Definitions</a:t>
            </a:r>
          </a:p>
          <a:p>
            <a:pPr marL="457200" lvl="1" indent="0">
              <a:buNone/>
            </a:pPr>
            <a:endParaRPr lang="fa-IR" sz="3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04AE19-28B6-43C7-895A-CEA6D9BA1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783F6A-AC51-4396-B184-8FAA17189AD1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780667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4B75E-A894-45C9-857B-6A6D00B33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directional patter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99D185-9B63-4D3C-9E40-BEAA32A839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55284"/>
            <a:ext cx="7264790" cy="5102716"/>
          </a:xfrm>
        </p:spPr>
        <p:txBody>
          <a:bodyPr>
            <a:noAutofit/>
          </a:bodyPr>
          <a:lstStyle/>
          <a:p>
            <a:r>
              <a:rPr lang="en-US" sz="3600" b="1" dirty="0"/>
              <a:t>Fan beam</a:t>
            </a:r>
            <a:r>
              <a:rPr lang="en-US" sz="3600" dirty="0"/>
              <a:t>: a directional antenna producing a main beam having a </a:t>
            </a:r>
            <a:r>
              <a:rPr lang="en-US" sz="3600" i="1" dirty="0">
                <a:solidFill>
                  <a:srgbClr val="FF0000"/>
                </a:solidFill>
              </a:rPr>
              <a:t>narrow beamwidth </a:t>
            </a:r>
            <a:r>
              <a:rPr lang="en-US" sz="3600" dirty="0"/>
              <a:t>in </a:t>
            </a:r>
            <a:r>
              <a:rPr lang="en-US" sz="3600" i="1" dirty="0">
                <a:solidFill>
                  <a:srgbClr val="FF0000"/>
                </a:solidFill>
              </a:rPr>
              <a:t>one dimension </a:t>
            </a:r>
            <a:r>
              <a:rPr lang="en-US" sz="3600" dirty="0"/>
              <a:t>and a </a:t>
            </a:r>
            <a:r>
              <a:rPr lang="en-US" sz="3600" i="1" dirty="0">
                <a:solidFill>
                  <a:srgbClr val="FF0000"/>
                </a:solidFill>
              </a:rPr>
              <a:t>wider beamwidth </a:t>
            </a:r>
            <a:r>
              <a:rPr lang="en-US" sz="3600" dirty="0"/>
              <a:t>in the </a:t>
            </a:r>
            <a:r>
              <a:rPr lang="en-US" sz="3600" i="1" dirty="0">
                <a:solidFill>
                  <a:srgbClr val="FF0000"/>
                </a:solidFill>
              </a:rPr>
              <a:t>other dimension</a:t>
            </a:r>
            <a:r>
              <a:rPr lang="en-US" sz="3600" dirty="0"/>
              <a:t>.</a:t>
            </a:r>
          </a:p>
          <a:p>
            <a:r>
              <a:rPr lang="en-US" sz="3600" b="1" dirty="0"/>
              <a:t>Pencil beam</a:t>
            </a:r>
            <a:r>
              <a:rPr lang="en-US" sz="3600" dirty="0"/>
              <a:t>: a highly directive antenna pattern consisting of a single major lobe contained within a </a:t>
            </a:r>
            <a:r>
              <a:rPr lang="en-US" sz="3600" i="1" dirty="0">
                <a:solidFill>
                  <a:srgbClr val="FF0000"/>
                </a:solidFill>
              </a:rPr>
              <a:t>cone of small solid angle </a:t>
            </a:r>
            <a:r>
              <a:rPr lang="en-US" sz="3600" dirty="0"/>
              <a:t>and almost </a:t>
            </a:r>
            <a:r>
              <a:rPr lang="en-US" sz="3600" i="1" dirty="0">
                <a:solidFill>
                  <a:srgbClr val="FF0000"/>
                </a:solidFill>
              </a:rPr>
              <a:t>circularly symmetrical </a:t>
            </a:r>
            <a:r>
              <a:rPr lang="en-US" sz="3600" dirty="0"/>
              <a:t>about the direction of peak intensity</a:t>
            </a:r>
            <a:endParaRPr lang="fa-IR" sz="3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87C5A1-D7AE-4168-BEA2-A4903DE6E21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" t="13787" r="39640" b="4401"/>
          <a:stretch/>
        </p:blipFill>
        <p:spPr>
          <a:xfrm>
            <a:off x="8285870" y="916789"/>
            <a:ext cx="3784209" cy="353430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F92B3A-0F73-4317-80FF-C2B5B60959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64"/>
          <a:stretch/>
        </p:blipFill>
        <p:spPr>
          <a:xfrm>
            <a:off x="8163949" y="4930423"/>
            <a:ext cx="3906130" cy="140052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C25D7-A642-41C4-AF9C-557FC617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0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DE1D50C-6FFD-422E-96AE-D36ACD49A405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98045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759C7F-7495-4EE8-9968-43E5F83FF5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ivity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867E67-CB4E-4A3C-83CF-542541A5CA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6572345" cy="4351338"/>
          </a:xfrm>
        </p:spPr>
        <p:txBody>
          <a:bodyPr>
            <a:normAutofit/>
          </a:bodyPr>
          <a:lstStyle/>
          <a:p>
            <a:r>
              <a:rPr lang="en-US" sz="3600" dirty="0"/>
              <a:t>A measure of how “</a:t>
            </a:r>
            <a:r>
              <a:rPr lang="en-US" sz="3600" i="1" dirty="0">
                <a:solidFill>
                  <a:srgbClr val="FF0000"/>
                </a:solidFill>
              </a:rPr>
              <a:t>directional</a:t>
            </a:r>
            <a:r>
              <a:rPr lang="en-US" sz="3600" dirty="0"/>
              <a:t>” an antenna's radiation pattern is.</a:t>
            </a:r>
          </a:p>
          <a:p>
            <a:r>
              <a:rPr lang="en-US" sz="3600" dirty="0"/>
              <a:t>The directivity of </a:t>
            </a:r>
            <a:r>
              <a:rPr lang="en-US" sz="3600" i="1" dirty="0">
                <a:solidFill>
                  <a:srgbClr val="FF0000"/>
                </a:solidFill>
              </a:rPr>
              <a:t>isotropic</a:t>
            </a:r>
            <a:r>
              <a:rPr lang="en-US" sz="3600" dirty="0"/>
              <a:t> antenna is </a:t>
            </a:r>
            <a:r>
              <a:rPr lang="en-US" sz="3600" dirty="0">
                <a:solidFill>
                  <a:srgbClr val="FF0000"/>
                </a:solidFill>
              </a:rPr>
              <a:t>1</a:t>
            </a:r>
            <a:r>
              <a:rPr lang="en-US" sz="3600" dirty="0"/>
              <a:t> (or 0 dB).</a:t>
            </a:r>
            <a:endParaRPr lang="fa-IR" sz="360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C4F506BF-891B-4FC0-8D46-04DE04D219C9}"/>
              </a:ext>
            </a:extLst>
          </p:cNvPr>
          <p:cNvSpPr/>
          <p:nvPr/>
        </p:nvSpPr>
        <p:spPr>
          <a:xfrm>
            <a:off x="8965501" y="4872786"/>
            <a:ext cx="2965850" cy="1225553"/>
          </a:xfrm>
          <a:custGeom>
            <a:avLst/>
            <a:gdLst>
              <a:gd name="connsiteX0" fmla="*/ 48 w 2965850"/>
              <a:gd name="connsiteY0" fmla="*/ 622301 h 1225553"/>
              <a:gd name="connsiteX1" fmla="*/ 2190798 w 2965850"/>
              <a:gd name="connsiteY1" fmla="*/ 1 h 1225553"/>
              <a:gd name="connsiteX2" fmla="*/ 2965498 w 2965850"/>
              <a:gd name="connsiteY2" fmla="*/ 628651 h 1225553"/>
              <a:gd name="connsiteX3" fmla="*/ 2254298 w 2965850"/>
              <a:gd name="connsiteY3" fmla="*/ 1225551 h 1225553"/>
              <a:gd name="connsiteX4" fmla="*/ 48 w 2965850"/>
              <a:gd name="connsiteY4" fmla="*/ 622301 h 1225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5850" h="1225553">
                <a:moveTo>
                  <a:pt x="48" y="622301"/>
                </a:moveTo>
                <a:cubicBezTo>
                  <a:pt x="-10535" y="418043"/>
                  <a:pt x="1696556" y="-1057"/>
                  <a:pt x="2190798" y="1"/>
                </a:cubicBezTo>
                <a:cubicBezTo>
                  <a:pt x="2685040" y="1059"/>
                  <a:pt x="2954915" y="424393"/>
                  <a:pt x="2965498" y="628651"/>
                </a:cubicBezTo>
                <a:cubicBezTo>
                  <a:pt x="2976081" y="832909"/>
                  <a:pt x="2748540" y="1224493"/>
                  <a:pt x="2254298" y="1225551"/>
                </a:cubicBezTo>
                <a:cubicBezTo>
                  <a:pt x="1760056" y="1226609"/>
                  <a:pt x="10631" y="826559"/>
                  <a:pt x="48" y="622301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AA0D661-8FFB-4B5F-A2FC-55C1264E6706}"/>
              </a:ext>
            </a:extLst>
          </p:cNvPr>
          <p:cNvSpPr/>
          <p:nvPr/>
        </p:nvSpPr>
        <p:spPr>
          <a:xfrm>
            <a:off x="7905353" y="4348665"/>
            <a:ext cx="2315083" cy="2273793"/>
          </a:xfrm>
          <a:prstGeom prst="ellipse">
            <a:avLst/>
          </a:prstGeom>
          <a:solidFill>
            <a:srgbClr val="FFC000">
              <a:alpha val="1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D7407C08-FCBF-4F4D-9A60-73D9257170D9}"/>
              </a:ext>
            </a:extLst>
          </p:cNvPr>
          <p:cNvSpPr/>
          <p:nvPr/>
        </p:nvSpPr>
        <p:spPr>
          <a:xfrm rot="17955242">
            <a:off x="8720016" y="4780937"/>
            <a:ext cx="1060625" cy="560025"/>
          </a:xfrm>
          <a:custGeom>
            <a:avLst/>
            <a:gdLst>
              <a:gd name="connsiteX0" fmla="*/ 48 w 2965850"/>
              <a:gd name="connsiteY0" fmla="*/ 622301 h 1225553"/>
              <a:gd name="connsiteX1" fmla="*/ 2190798 w 2965850"/>
              <a:gd name="connsiteY1" fmla="*/ 1 h 1225553"/>
              <a:gd name="connsiteX2" fmla="*/ 2965498 w 2965850"/>
              <a:gd name="connsiteY2" fmla="*/ 628651 h 1225553"/>
              <a:gd name="connsiteX3" fmla="*/ 2254298 w 2965850"/>
              <a:gd name="connsiteY3" fmla="*/ 1225551 h 1225553"/>
              <a:gd name="connsiteX4" fmla="*/ 48 w 2965850"/>
              <a:gd name="connsiteY4" fmla="*/ 622301 h 1225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5850" h="1225553">
                <a:moveTo>
                  <a:pt x="48" y="622301"/>
                </a:moveTo>
                <a:cubicBezTo>
                  <a:pt x="-10535" y="418043"/>
                  <a:pt x="1696556" y="-1057"/>
                  <a:pt x="2190798" y="1"/>
                </a:cubicBezTo>
                <a:cubicBezTo>
                  <a:pt x="2685040" y="1059"/>
                  <a:pt x="2954915" y="424393"/>
                  <a:pt x="2965498" y="628651"/>
                </a:cubicBezTo>
                <a:cubicBezTo>
                  <a:pt x="2976081" y="832909"/>
                  <a:pt x="2748540" y="1224493"/>
                  <a:pt x="2254298" y="1225551"/>
                </a:cubicBezTo>
                <a:cubicBezTo>
                  <a:pt x="1760056" y="1226609"/>
                  <a:pt x="10631" y="826559"/>
                  <a:pt x="48" y="622301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58CC77C9-5127-4BB7-89EF-C80B9465DEA7}"/>
              </a:ext>
            </a:extLst>
          </p:cNvPr>
          <p:cNvSpPr/>
          <p:nvPr/>
        </p:nvSpPr>
        <p:spPr>
          <a:xfrm rot="3644758" flipV="1">
            <a:off x="8720017" y="5630164"/>
            <a:ext cx="1060625" cy="560025"/>
          </a:xfrm>
          <a:custGeom>
            <a:avLst/>
            <a:gdLst>
              <a:gd name="connsiteX0" fmla="*/ 48 w 2965850"/>
              <a:gd name="connsiteY0" fmla="*/ 622301 h 1225553"/>
              <a:gd name="connsiteX1" fmla="*/ 2190798 w 2965850"/>
              <a:gd name="connsiteY1" fmla="*/ 1 h 1225553"/>
              <a:gd name="connsiteX2" fmla="*/ 2965498 w 2965850"/>
              <a:gd name="connsiteY2" fmla="*/ 628651 h 1225553"/>
              <a:gd name="connsiteX3" fmla="*/ 2254298 w 2965850"/>
              <a:gd name="connsiteY3" fmla="*/ 1225551 h 1225553"/>
              <a:gd name="connsiteX4" fmla="*/ 48 w 2965850"/>
              <a:gd name="connsiteY4" fmla="*/ 622301 h 1225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5850" h="1225553">
                <a:moveTo>
                  <a:pt x="48" y="622301"/>
                </a:moveTo>
                <a:cubicBezTo>
                  <a:pt x="-10535" y="418043"/>
                  <a:pt x="1696556" y="-1057"/>
                  <a:pt x="2190798" y="1"/>
                </a:cubicBezTo>
                <a:cubicBezTo>
                  <a:pt x="2685040" y="1059"/>
                  <a:pt x="2954915" y="424393"/>
                  <a:pt x="2965498" y="628651"/>
                </a:cubicBezTo>
                <a:cubicBezTo>
                  <a:pt x="2976081" y="832909"/>
                  <a:pt x="2748540" y="1224493"/>
                  <a:pt x="2254298" y="1225551"/>
                </a:cubicBezTo>
                <a:cubicBezTo>
                  <a:pt x="1760056" y="1226609"/>
                  <a:pt x="10631" y="826559"/>
                  <a:pt x="48" y="622301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6FCA5946-7AD6-44E5-B818-2DB21A6BC355}"/>
              </a:ext>
            </a:extLst>
          </p:cNvPr>
          <p:cNvSpPr/>
          <p:nvPr/>
        </p:nvSpPr>
        <p:spPr>
          <a:xfrm rot="14186190">
            <a:off x="8429218" y="4907851"/>
            <a:ext cx="742460" cy="427960"/>
          </a:xfrm>
          <a:custGeom>
            <a:avLst/>
            <a:gdLst>
              <a:gd name="connsiteX0" fmla="*/ 48 w 2965850"/>
              <a:gd name="connsiteY0" fmla="*/ 622301 h 1225553"/>
              <a:gd name="connsiteX1" fmla="*/ 2190798 w 2965850"/>
              <a:gd name="connsiteY1" fmla="*/ 1 h 1225553"/>
              <a:gd name="connsiteX2" fmla="*/ 2965498 w 2965850"/>
              <a:gd name="connsiteY2" fmla="*/ 628651 h 1225553"/>
              <a:gd name="connsiteX3" fmla="*/ 2254298 w 2965850"/>
              <a:gd name="connsiteY3" fmla="*/ 1225551 h 1225553"/>
              <a:gd name="connsiteX4" fmla="*/ 48 w 2965850"/>
              <a:gd name="connsiteY4" fmla="*/ 622301 h 1225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5850" h="1225553">
                <a:moveTo>
                  <a:pt x="48" y="622301"/>
                </a:moveTo>
                <a:cubicBezTo>
                  <a:pt x="-10535" y="418043"/>
                  <a:pt x="1696556" y="-1057"/>
                  <a:pt x="2190798" y="1"/>
                </a:cubicBezTo>
                <a:cubicBezTo>
                  <a:pt x="2685040" y="1059"/>
                  <a:pt x="2954915" y="424393"/>
                  <a:pt x="2965498" y="628651"/>
                </a:cubicBezTo>
                <a:cubicBezTo>
                  <a:pt x="2976081" y="832909"/>
                  <a:pt x="2748540" y="1224493"/>
                  <a:pt x="2254298" y="1225551"/>
                </a:cubicBezTo>
                <a:cubicBezTo>
                  <a:pt x="1760056" y="1226609"/>
                  <a:pt x="10631" y="826559"/>
                  <a:pt x="48" y="622301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AAD8536C-F993-4737-BCF8-E04097D35566}"/>
              </a:ext>
            </a:extLst>
          </p:cNvPr>
          <p:cNvSpPr/>
          <p:nvPr/>
        </p:nvSpPr>
        <p:spPr>
          <a:xfrm rot="10800000">
            <a:off x="8295808" y="5261611"/>
            <a:ext cx="767087" cy="441652"/>
          </a:xfrm>
          <a:custGeom>
            <a:avLst/>
            <a:gdLst>
              <a:gd name="connsiteX0" fmla="*/ 48 w 2965850"/>
              <a:gd name="connsiteY0" fmla="*/ 622301 h 1225553"/>
              <a:gd name="connsiteX1" fmla="*/ 2190798 w 2965850"/>
              <a:gd name="connsiteY1" fmla="*/ 1 h 1225553"/>
              <a:gd name="connsiteX2" fmla="*/ 2965498 w 2965850"/>
              <a:gd name="connsiteY2" fmla="*/ 628651 h 1225553"/>
              <a:gd name="connsiteX3" fmla="*/ 2254298 w 2965850"/>
              <a:gd name="connsiteY3" fmla="*/ 1225551 h 1225553"/>
              <a:gd name="connsiteX4" fmla="*/ 48 w 2965850"/>
              <a:gd name="connsiteY4" fmla="*/ 622301 h 1225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5850" h="1225553">
                <a:moveTo>
                  <a:pt x="48" y="622301"/>
                </a:moveTo>
                <a:cubicBezTo>
                  <a:pt x="-10535" y="418043"/>
                  <a:pt x="1696556" y="-1057"/>
                  <a:pt x="2190798" y="1"/>
                </a:cubicBezTo>
                <a:cubicBezTo>
                  <a:pt x="2685040" y="1059"/>
                  <a:pt x="2954915" y="424393"/>
                  <a:pt x="2965498" y="628651"/>
                </a:cubicBezTo>
                <a:cubicBezTo>
                  <a:pt x="2976081" y="832909"/>
                  <a:pt x="2748540" y="1224493"/>
                  <a:pt x="2254298" y="1225551"/>
                </a:cubicBezTo>
                <a:cubicBezTo>
                  <a:pt x="1760056" y="1226609"/>
                  <a:pt x="10631" y="826559"/>
                  <a:pt x="48" y="622301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69559F40-B1CB-4E43-9647-E5CD166F55ED}"/>
              </a:ext>
            </a:extLst>
          </p:cNvPr>
          <p:cNvSpPr/>
          <p:nvPr/>
        </p:nvSpPr>
        <p:spPr>
          <a:xfrm rot="7413810" flipV="1">
            <a:off x="8437332" y="5612968"/>
            <a:ext cx="742460" cy="427960"/>
          </a:xfrm>
          <a:custGeom>
            <a:avLst/>
            <a:gdLst>
              <a:gd name="connsiteX0" fmla="*/ 48 w 2965850"/>
              <a:gd name="connsiteY0" fmla="*/ 622301 h 1225553"/>
              <a:gd name="connsiteX1" fmla="*/ 2190798 w 2965850"/>
              <a:gd name="connsiteY1" fmla="*/ 1 h 1225553"/>
              <a:gd name="connsiteX2" fmla="*/ 2965498 w 2965850"/>
              <a:gd name="connsiteY2" fmla="*/ 628651 h 1225553"/>
              <a:gd name="connsiteX3" fmla="*/ 2254298 w 2965850"/>
              <a:gd name="connsiteY3" fmla="*/ 1225551 h 1225553"/>
              <a:gd name="connsiteX4" fmla="*/ 48 w 2965850"/>
              <a:gd name="connsiteY4" fmla="*/ 622301 h 1225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5850" h="1225553">
                <a:moveTo>
                  <a:pt x="48" y="622301"/>
                </a:moveTo>
                <a:cubicBezTo>
                  <a:pt x="-10535" y="418043"/>
                  <a:pt x="1696556" y="-1057"/>
                  <a:pt x="2190798" y="1"/>
                </a:cubicBezTo>
                <a:cubicBezTo>
                  <a:pt x="2685040" y="1059"/>
                  <a:pt x="2954915" y="424393"/>
                  <a:pt x="2965498" y="628651"/>
                </a:cubicBezTo>
                <a:cubicBezTo>
                  <a:pt x="2976081" y="832909"/>
                  <a:pt x="2748540" y="1224493"/>
                  <a:pt x="2254298" y="1225551"/>
                </a:cubicBezTo>
                <a:cubicBezTo>
                  <a:pt x="1760056" y="1226609"/>
                  <a:pt x="10631" y="826559"/>
                  <a:pt x="48" y="622301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986345-0C49-4C3A-B076-9D5B0ECEAAD1}"/>
              </a:ext>
            </a:extLst>
          </p:cNvPr>
          <p:cNvSpPr txBox="1"/>
          <p:nvPr/>
        </p:nvSpPr>
        <p:spPr>
          <a:xfrm>
            <a:off x="7928352" y="3922812"/>
            <a:ext cx="226908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tropic pattern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1D47D26-EF43-4DDF-9FDA-271C6C02C2CB}"/>
              </a:ext>
            </a:extLst>
          </p:cNvPr>
          <p:cNvSpPr txBox="1"/>
          <p:nvPr/>
        </p:nvSpPr>
        <p:spPr>
          <a:xfrm>
            <a:off x="10252174" y="6016886"/>
            <a:ext cx="1990981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al pattern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C213AF4-4FC9-4B01-9042-74D3BC0F6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96708"/>
              </p:ext>
            </p:extLst>
          </p:nvPr>
        </p:nvGraphicFramePr>
        <p:xfrm>
          <a:off x="521172" y="4606835"/>
          <a:ext cx="6442652" cy="163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1854000" imgH="469800" progId="Equation.DSMT4">
                  <p:embed/>
                </p:oleObj>
              </mc:Choice>
              <mc:Fallback>
                <p:oleObj name="Equation" r:id="rId3" imgW="185400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C213AF4-4FC9-4B01-9042-74D3BC0F6B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172" y="4606835"/>
                        <a:ext cx="6442652" cy="163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B15256-207B-44DC-BBE6-2950FADFD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1</a:t>
            </a:fld>
            <a:endParaRPr lang="fa-IR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EB8ACD-E656-467D-A892-CBA80298A20E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209827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67ACE-F3B7-4FF4-B4CE-29A71B110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ivity</a:t>
            </a:r>
            <a:endParaRPr lang="fa-IR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92FE4A-810B-41CC-AECC-199B049A4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32336"/>
              </p:ext>
            </p:extLst>
          </p:nvPr>
        </p:nvGraphicFramePr>
        <p:xfrm>
          <a:off x="3173420" y="5332280"/>
          <a:ext cx="6069051" cy="152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" imgW="6429361" imgH="1619069" progId="Equation.DSMT4">
                  <p:embed/>
                </p:oleObj>
              </mc:Choice>
              <mc:Fallback>
                <p:oleObj name="Equation" r:id="rId3" imgW="6429361" imgH="161906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92FE4A-810B-41CC-AECC-199B049A4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3420" y="5332280"/>
                        <a:ext cx="6069051" cy="1528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59CECFA-D624-41BF-B3E0-334B5C4BCA3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018" y="1690688"/>
            <a:ext cx="3641592" cy="36415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294C147-CEE3-4072-B1F4-F70A837C24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7500" y="1690688"/>
            <a:ext cx="3641592" cy="364159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0E14D8-8785-4B30-BFB4-48C156595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2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A6E36F-DC69-442C-BAA7-1D8D2C5E1698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580062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759C7F-7495-4EE8-9968-43E5F83FF5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867E67-CB4E-4A3C-83CF-542541A5CA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7306995" cy="4912801"/>
          </a:xfrm>
        </p:spPr>
        <p:txBody>
          <a:bodyPr>
            <a:normAutofit fontScale="92500" lnSpcReduction="20000"/>
          </a:bodyPr>
          <a:lstStyle/>
          <a:p>
            <a:r>
              <a:rPr lang="en-US" sz="3200" dirty="0"/>
              <a:t>Gain is a product of the </a:t>
            </a:r>
            <a:r>
              <a:rPr lang="en-US" sz="3200" i="1" dirty="0">
                <a:solidFill>
                  <a:srgbClr val="FF0000"/>
                </a:solidFill>
              </a:rPr>
              <a:t>directivity</a:t>
            </a:r>
            <a:r>
              <a:rPr lang="en-US" sz="3200" dirty="0"/>
              <a:t> and the </a:t>
            </a:r>
            <a:r>
              <a:rPr lang="en-US" sz="3200" i="1" dirty="0">
                <a:solidFill>
                  <a:srgbClr val="FF0000"/>
                </a:solidFill>
              </a:rPr>
              <a:t>efficiency</a:t>
            </a:r>
            <a:r>
              <a:rPr lang="en-US" sz="3200" dirty="0"/>
              <a:t> of an antenna.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i="1" dirty="0">
                <a:sym typeface="Symbol" panose="05050102010706020507" pitchFamily="18" charset="2"/>
              </a:rPr>
              <a:t></a:t>
            </a:r>
            <a:r>
              <a:rPr lang="en-US" sz="3200" baseline="-25000" dirty="0"/>
              <a:t>rad</a:t>
            </a:r>
            <a:r>
              <a:rPr lang="en-US" sz="3200" dirty="0"/>
              <a:t>: antenna radiation efficiency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Note: power lost due to joule heating in the feedline and reflections back down the feedline are </a:t>
            </a:r>
            <a:r>
              <a:rPr lang="en-US" sz="3200" i="1" dirty="0">
                <a:solidFill>
                  <a:srgbClr val="FF0000"/>
                </a:solidFill>
              </a:rPr>
              <a:t>not</a:t>
            </a:r>
            <a:r>
              <a:rPr lang="en-US" sz="3200" dirty="0"/>
              <a:t> included in antenna radiation efficiency.</a:t>
            </a:r>
            <a:endParaRPr lang="fa-IR" sz="3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D22E44-522B-43FC-AA4A-D537A7E4A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472893"/>
              </p:ext>
            </p:extLst>
          </p:nvPr>
        </p:nvGraphicFramePr>
        <p:xfrm>
          <a:off x="1493838" y="2544763"/>
          <a:ext cx="5208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D22E44-522B-43FC-AA4A-D537A7E4A1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3838" y="2544763"/>
                        <a:ext cx="5208587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9852AEA-83EE-4B7B-B095-C6062F818B4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50" t="8091" r="4176" b="12237"/>
          <a:stretch/>
        </p:blipFill>
        <p:spPr>
          <a:xfrm>
            <a:off x="7816949" y="1464268"/>
            <a:ext cx="4403187" cy="4712695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385E46F-17CD-4DDD-ADC1-18F78F201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40123"/>
              </p:ext>
            </p:extLst>
          </p:nvPr>
        </p:nvGraphicFramePr>
        <p:xfrm>
          <a:off x="1443038" y="3722688"/>
          <a:ext cx="3182937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385E46F-17CD-4DDD-ADC1-18F78F201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3038" y="3722688"/>
                        <a:ext cx="3182937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FA87B5-ADD5-4B4A-B753-07C6989B6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3</a:t>
            </a:fld>
            <a:endParaRPr lang="fa-I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08623E-74FB-4862-A2DC-CDEA6E181EE9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281598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759C7F-7495-4EE8-9968-43E5F83FF5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zed gai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867E67-CB4E-4A3C-83CF-542541A5CA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53578" cy="4351338"/>
          </a:xfrm>
        </p:spPr>
        <p:txBody>
          <a:bodyPr>
            <a:normAutofit/>
          </a:bodyPr>
          <a:lstStyle/>
          <a:p>
            <a:r>
              <a:rPr lang="en-US" sz="3600" dirty="0"/>
              <a:t>The realized gain of an antenna is calculated by the product of the </a:t>
            </a:r>
            <a:r>
              <a:rPr lang="en-US" sz="3600" i="1" dirty="0">
                <a:solidFill>
                  <a:srgbClr val="FF0000"/>
                </a:solidFill>
              </a:rPr>
              <a:t>total efficiency </a:t>
            </a:r>
            <a:r>
              <a:rPr lang="en-US" sz="3600" dirty="0"/>
              <a:t>of the antenna and its </a:t>
            </a:r>
            <a:r>
              <a:rPr lang="en-US" sz="3600" i="1" dirty="0">
                <a:solidFill>
                  <a:srgbClr val="FF0000"/>
                </a:solidFill>
              </a:rPr>
              <a:t>directivity</a:t>
            </a:r>
            <a:r>
              <a:rPr lang="en-US" sz="3600" dirty="0"/>
              <a:t>.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pPr marL="0" indent="0">
              <a:buNone/>
            </a:pPr>
            <a:endParaRPr lang="fa-IR" sz="3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5B4B5C-35A6-45E0-848D-F150F8CA3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92630"/>
              </p:ext>
            </p:extLst>
          </p:nvPr>
        </p:nvGraphicFramePr>
        <p:xfrm>
          <a:off x="2616200" y="3862388"/>
          <a:ext cx="69596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B5B4B5C-35A6-45E0-848D-F150F8CA38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6200" y="3862388"/>
                        <a:ext cx="6959600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E3C144-8B9A-4E94-A2C2-BC209C0CB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4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87BCEF-7936-45A8-9FEC-3D94047D73A6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723492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18BBF-9714-492E-8B5A-CE9E446CF9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efficiency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192034-A5E2-4A62-9B2E-70510448F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83942" cy="4351338"/>
          </a:xfrm>
        </p:spPr>
        <p:txBody>
          <a:bodyPr>
            <a:normAutofit/>
          </a:bodyPr>
          <a:lstStyle/>
          <a:p>
            <a:r>
              <a:rPr lang="en-US" sz="4000" dirty="0"/>
              <a:t>The total efficiency (</a:t>
            </a:r>
            <a:r>
              <a:rPr lang="en-US" sz="4000" i="1" dirty="0">
                <a:sym typeface="Symbol" panose="05050102010706020507" pitchFamily="18" charset="2"/>
              </a:rPr>
              <a:t></a:t>
            </a:r>
            <a:r>
              <a:rPr lang="en-US" sz="4000" baseline="-25000" dirty="0"/>
              <a:t>tot</a:t>
            </a:r>
            <a:r>
              <a:rPr lang="en-US" sz="4000" dirty="0"/>
              <a:t>) of the antenna considers</a:t>
            </a:r>
          </a:p>
          <a:p>
            <a:pPr lvl="1"/>
            <a:r>
              <a:rPr lang="en-US" sz="3600" dirty="0"/>
              <a:t>Losses due to </a:t>
            </a:r>
            <a:r>
              <a:rPr lang="en-US" sz="3600" i="1" dirty="0">
                <a:solidFill>
                  <a:srgbClr val="FF0000"/>
                </a:solidFill>
              </a:rPr>
              <a:t>reflections</a:t>
            </a:r>
            <a:r>
              <a:rPr lang="en-US" sz="3600" dirty="0"/>
              <a:t> at the input terminals</a:t>
            </a:r>
          </a:p>
          <a:p>
            <a:pPr lvl="1"/>
            <a:r>
              <a:rPr lang="en-US" sz="3600" dirty="0"/>
              <a:t>Losses within</a:t>
            </a:r>
            <a:r>
              <a:rPr lang="en-US" sz="3600" i="1" dirty="0">
                <a:solidFill>
                  <a:srgbClr val="FF0000"/>
                </a:solidFill>
              </a:rPr>
              <a:t> the structure of the antenna</a:t>
            </a:r>
          </a:p>
          <a:p>
            <a:pPr lvl="2"/>
            <a:r>
              <a:rPr lang="en-US" sz="3200" dirty="0"/>
              <a:t>Dielectric losses</a:t>
            </a:r>
          </a:p>
          <a:p>
            <a:pPr lvl="2"/>
            <a:r>
              <a:rPr lang="en-US" sz="3200" dirty="0"/>
              <a:t>Conductor losses</a:t>
            </a:r>
            <a:endParaRPr lang="fa-IR" sz="3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6BD9AA-F7AB-4803-AAB0-B85010EA5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66713"/>
              </p:ext>
            </p:extLst>
          </p:nvPr>
        </p:nvGraphicFramePr>
        <p:xfrm>
          <a:off x="1241425" y="4818063"/>
          <a:ext cx="54038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46BD9AA-F7AB-4803-AAB0-B85010EA58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425" y="4818063"/>
                        <a:ext cx="54038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FA7513ED-D6F4-4813-AF4F-0F71142DF1C9}"/>
              </a:ext>
            </a:extLst>
          </p:cNvPr>
          <p:cNvGrpSpPr/>
          <p:nvPr/>
        </p:nvGrpSpPr>
        <p:grpSpPr>
          <a:xfrm>
            <a:off x="7394344" y="4628750"/>
            <a:ext cx="3893213" cy="708228"/>
            <a:chOff x="1293640" y="1533378"/>
            <a:chExt cx="5846007" cy="604911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410BE55-F2DE-4DAA-BE5E-DF012C81C560}"/>
                </a:ext>
              </a:extLst>
            </p:cNvPr>
            <p:cNvCxnSpPr/>
            <p:nvPr/>
          </p:nvCxnSpPr>
          <p:spPr>
            <a:xfrm>
              <a:off x="1293640" y="2138289"/>
              <a:ext cx="41505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115E3930-324B-4610-A2FA-AE49C9107047}"/>
                </a:ext>
              </a:extLst>
            </p:cNvPr>
            <p:cNvCxnSpPr/>
            <p:nvPr/>
          </p:nvCxnSpPr>
          <p:spPr>
            <a:xfrm flipV="1">
              <a:off x="5458265" y="1533378"/>
              <a:ext cx="1681382" cy="60491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FF1BE52-7863-4CBD-88BD-79A8675B31ED}"/>
              </a:ext>
            </a:extLst>
          </p:cNvPr>
          <p:cNvGrpSpPr/>
          <p:nvPr/>
        </p:nvGrpSpPr>
        <p:grpSpPr>
          <a:xfrm flipV="1">
            <a:off x="7391233" y="5873989"/>
            <a:ext cx="3893213" cy="708228"/>
            <a:chOff x="1293640" y="1533378"/>
            <a:chExt cx="5846007" cy="604911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0BA8E2F-161F-48F5-8424-A1FD08B423F2}"/>
                </a:ext>
              </a:extLst>
            </p:cNvPr>
            <p:cNvCxnSpPr/>
            <p:nvPr/>
          </p:nvCxnSpPr>
          <p:spPr>
            <a:xfrm>
              <a:off x="1293640" y="2138289"/>
              <a:ext cx="41505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53E0E909-10FC-453F-B99D-3AF20B57E9C3}"/>
                </a:ext>
              </a:extLst>
            </p:cNvPr>
            <p:cNvCxnSpPr/>
            <p:nvPr/>
          </p:nvCxnSpPr>
          <p:spPr>
            <a:xfrm flipV="1">
              <a:off x="5458265" y="1533378"/>
              <a:ext cx="1681382" cy="60491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E0DA5796-AA98-45EF-9674-1056A6F328D7}"/>
              </a:ext>
            </a:extLst>
          </p:cNvPr>
          <p:cNvSpPr/>
          <p:nvPr/>
        </p:nvSpPr>
        <p:spPr>
          <a:xfrm>
            <a:off x="9952935" y="4526435"/>
            <a:ext cx="1493390" cy="2102966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9A2E53-2F83-43A4-8672-1EF95DBC90C7}"/>
              </a:ext>
            </a:extLst>
          </p:cNvPr>
          <p:cNvSpPr txBox="1"/>
          <p:nvPr/>
        </p:nvSpPr>
        <p:spPr>
          <a:xfrm>
            <a:off x="10040844" y="4064770"/>
            <a:ext cx="1493389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enna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E13D225-8FB6-4570-9452-D6263E7277A9}"/>
              </a:ext>
            </a:extLst>
          </p:cNvPr>
          <p:cNvSpPr txBox="1"/>
          <p:nvPr/>
        </p:nvSpPr>
        <p:spPr>
          <a:xfrm>
            <a:off x="7391234" y="4878410"/>
            <a:ext cx="236928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A20FA226-6387-4CFB-88B5-1555FDFE33AC}"/>
              </a:ext>
            </a:extLst>
          </p:cNvPr>
          <p:cNvSpPr/>
          <p:nvPr/>
        </p:nvSpPr>
        <p:spPr>
          <a:xfrm>
            <a:off x="7977490" y="5474059"/>
            <a:ext cx="1869285" cy="266461"/>
          </a:xfrm>
          <a:prstGeom prst="arc">
            <a:avLst>
              <a:gd name="adj1" fmla="val 16200000"/>
              <a:gd name="adj2" fmla="val 5332898"/>
            </a:avLst>
          </a:prstGeom>
          <a:ln w="571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FB5AD1A-9E3F-4B8D-B206-C84F42987BB9}"/>
              </a:ext>
            </a:extLst>
          </p:cNvPr>
          <p:cNvCxnSpPr>
            <a:cxnSpLocks/>
            <a:endCxn id="21" idx="0"/>
          </p:cNvCxnSpPr>
          <p:nvPr/>
        </p:nvCxnSpPr>
        <p:spPr>
          <a:xfrm flipV="1">
            <a:off x="8203998" y="5453586"/>
            <a:ext cx="2086807" cy="24242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CBFD43A-061A-4923-97BA-74AC349C0DB4}"/>
              </a:ext>
            </a:extLst>
          </p:cNvPr>
          <p:cNvSpPr txBox="1"/>
          <p:nvPr/>
        </p:nvSpPr>
        <p:spPr>
          <a:xfrm>
            <a:off x="7740978" y="5253958"/>
            <a:ext cx="6344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727A3B9-520D-4625-BD16-0969EF2FFFEA}"/>
              </a:ext>
            </a:extLst>
          </p:cNvPr>
          <p:cNvSpPr txBox="1"/>
          <p:nvPr/>
        </p:nvSpPr>
        <p:spPr>
          <a:xfrm>
            <a:off x="11416995" y="5360386"/>
            <a:ext cx="6344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5A87637-8717-4579-B5FF-4DED998E1E16}"/>
              </a:ext>
            </a:extLst>
          </p:cNvPr>
          <p:cNvSpPr txBox="1"/>
          <p:nvPr/>
        </p:nvSpPr>
        <p:spPr>
          <a:xfrm>
            <a:off x="9973566" y="5453586"/>
            <a:ext cx="6344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E6785BD-8E07-45FC-AA24-B0DC9F3F7708}"/>
              </a:ext>
            </a:extLst>
          </p:cNvPr>
          <p:cNvCxnSpPr/>
          <p:nvPr/>
        </p:nvCxnSpPr>
        <p:spPr>
          <a:xfrm flipV="1">
            <a:off x="11284446" y="4628750"/>
            <a:ext cx="780554" cy="4258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3FDF572-70BA-49DE-92EA-15BE0ED0D14E}"/>
              </a:ext>
            </a:extLst>
          </p:cNvPr>
          <p:cNvCxnSpPr>
            <a:cxnSpLocks/>
          </p:cNvCxnSpPr>
          <p:nvPr/>
        </p:nvCxnSpPr>
        <p:spPr>
          <a:xfrm flipV="1">
            <a:off x="11248462" y="5189537"/>
            <a:ext cx="852522" cy="2628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37666C8-C6A3-4FD6-BE26-268C562C454F}"/>
              </a:ext>
            </a:extLst>
          </p:cNvPr>
          <p:cNvCxnSpPr>
            <a:cxnSpLocks/>
          </p:cNvCxnSpPr>
          <p:nvPr/>
        </p:nvCxnSpPr>
        <p:spPr>
          <a:xfrm>
            <a:off x="11254869" y="5791273"/>
            <a:ext cx="852522" cy="11873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C534F29-0C98-468F-956F-3E3FF9626050}"/>
              </a:ext>
            </a:extLst>
          </p:cNvPr>
          <p:cNvCxnSpPr>
            <a:cxnSpLocks/>
          </p:cNvCxnSpPr>
          <p:nvPr/>
        </p:nvCxnSpPr>
        <p:spPr>
          <a:xfrm>
            <a:off x="11212478" y="6107183"/>
            <a:ext cx="852522" cy="32800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E181BB6-AD7F-4C3E-9E06-492F9DAC95AF}"/>
              </a:ext>
            </a:extLst>
          </p:cNvPr>
          <p:cNvSpPr txBox="1"/>
          <p:nvPr/>
        </p:nvSpPr>
        <p:spPr>
          <a:xfrm>
            <a:off x="8472086" y="5468967"/>
            <a:ext cx="6344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8FD721-DB26-4E0A-9DFE-6B784CADF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5</a:t>
            </a:fld>
            <a:endParaRPr lang="fa-IR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03846BA-9046-4CD7-BC12-23AB25F030C1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9497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16E6A8-3023-4B9D-9C56-63839F6D01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ivity, gain, and realized gain</a:t>
            </a:r>
            <a:endParaRPr lang="fa-IR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738329-9F24-443E-A368-A35C12971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42015"/>
              </p:ext>
            </p:extLst>
          </p:nvPr>
        </p:nvGraphicFramePr>
        <p:xfrm>
          <a:off x="538842" y="3814763"/>
          <a:ext cx="62992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" name="Equation" r:id="rId3" imgW="1968480" imgH="330120" progId="Equation.DSMT4">
                  <p:embed/>
                </p:oleObj>
              </mc:Choice>
              <mc:Fallback>
                <p:oleObj name="Equation" r:id="rId3" imgW="19684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738329-9F24-443E-A368-A35C12971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842" y="3814763"/>
                        <a:ext cx="629920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6D04B5A-903B-492B-8DC4-29F34F530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49500"/>
              </p:ext>
            </p:extLst>
          </p:nvPr>
        </p:nvGraphicFramePr>
        <p:xfrm>
          <a:off x="533214" y="2948395"/>
          <a:ext cx="5607936" cy="10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" name="Equation" r:id="rId5" imgW="1752480" imgH="330120" progId="Equation.DSMT4">
                  <p:embed/>
                </p:oleObj>
              </mc:Choice>
              <mc:Fallback>
                <p:oleObj name="Equation" r:id="rId5" imgW="17524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6D04B5A-903B-492B-8DC4-29F34F530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214" y="2948395"/>
                        <a:ext cx="5607936" cy="10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0699D98B-B0DA-4E8C-AF88-B163B4CBEE4E}"/>
              </a:ext>
            </a:extLst>
          </p:cNvPr>
          <p:cNvGrpSpPr/>
          <p:nvPr/>
        </p:nvGrpSpPr>
        <p:grpSpPr>
          <a:xfrm>
            <a:off x="7402714" y="2313827"/>
            <a:ext cx="3764182" cy="708228"/>
            <a:chOff x="1293640" y="1533378"/>
            <a:chExt cx="5846007" cy="604911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EE2E436-D9F3-4DB2-8302-7004DEA1B981}"/>
                </a:ext>
              </a:extLst>
            </p:cNvPr>
            <p:cNvCxnSpPr/>
            <p:nvPr/>
          </p:nvCxnSpPr>
          <p:spPr>
            <a:xfrm>
              <a:off x="1293640" y="2138289"/>
              <a:ext cx="41505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9128983-0A73-4D2E-88E6-65234F0054C2}"/>
                </a:ext>
              </a:extLst>
            </p:cNvPr>
            <p:cNvCxnSpPr/>
            <p:nvPr/>
          </p:nvCxnSpPr>
          <p:spPr>
            <a:xfrm flipV="1">
              <a:off x="5458265" y="1533378"/>
              <a:ext cx="1681382" cy="60491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711C1ED-BC68-4636-81BF-E699C739B13D}"/>
              </a:ext>
            </a:extLst>
          </p:cNvPr>
          <p:cNvGrpSpPr/>
          <p:nvPr/>
        </p:nvGrpSpPr>
        <p:grpSpPr>
          <a:xfrm flipV="1">
            <a:off x="7399603" y="3559066"/>
            <a:ext cx="3764182" cy="708228"/>
            <a:chOff x="1293640" y="1533378"/>
            <a:chExt cx="5846007" cy="604911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16976E9-F4B0-4338-9E72-A4DB731A5AC3}"/>
                </a:ext>
              </a:extLst>
            </p:cNvPr>
            <p:cNvCxnSpPr/>
            <p:nvPr/>
          </p:nvCxnSpPr>
          <p:spPr>
            <a:xfrm>
              <a:off x="1293640" y="2138289"/>
              <a:ext cx="41505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B72A5FB-642F-4820-BD4D-7EDCC799A1E2}"/>
                </a:ext>
              </a:extLst>
            </p:cNvPr>
            <p:cNvCxnSpPr/>
            <p:nvPr/>
          </p:nvCxnSpPr>
          <p:spPr>
            <a:xfrm flipV="1">
              <a:off x="5458265" y="1533378"/>
              <a:ext cx="1681382" cy="60491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3B9B5939-2C87-456D-8A62-E6224BF5D600}"/>
              </a:ext>
            </a:extLst>
          </p:cNvPr>
          <p:cNvSpPr/>
          <p:nvPr/>
        </p:nvSpPr>
        <p:spPr>
          <a:xfrm>
            <a:off x="9832274" y="2211512"/>
            <a:ext cx="1493390" cy="2102966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0232760-7F48-4BA9-BE56-BE37BF80F3BA}"/>
              </a:ext>
            </a:extLst>
          </p:cNvPr>
          <p:cNvSpPr txBox="1"/>
          <p:nvPr/>
        </p:nvSpPr>
        <p:spPr>
          <a:xfrm>
            <a:off x="9920183" y="1749847"/>
            <a:ext cx="1493389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enna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E911895-3E7A-4705-84CA-DCA29550D173}"/>
              </a:ext>
            </a:extLst>
          </p:cNvPr>
          <p:cNvSpPr txBox="1"/>
          <p:nvPr/>
        </p:nvSpPr>
        <p:spPr>
          <a:xfrm>
            <a:off x="7270573" y="2563487"/>
            <a:ext cx="236928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D2C9AB41-63AD-426B-A836-8730475416B9}"/>
              </a:ext>
            </a:extLst>
          </p:cNvPr>
          <p:cNvSpPr/>
          <p:nvPr/>
        </p:nvSpPr>
        <p:spPr>
          <a:xfrm>
            <a:off x="7856829" y="3159136"/>
            <a:ext cx="1869285" cy="266461"/>
          </a:xfrm>
          <a:prstGeom prst="arc">
            <a:avLst>
              <a:gd name="adj1" fmla="val 16200000"/>
              <a:gd name="adj2" fmla="val 5332898"/>
            </a:avLst>
          </a:prstGeom>
          <a:ln w="571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C991ACD-869F-4574-A4DF-267DE4E9AE7A}"/>
              </a:ext>
            </a:extLst>
          </p:cNvPr>
          <p:cNvCxnSpPr>
            <a:cxnSpLocks/>
            <a:endCxn id="20" idx="0"/>
          </p:cNvCxnSpPr>
          <p:nvPr/>
        </p:nvCxnSpPr>
        <p:spPr>
          <a:xfrm flipV="1">
            <a:off x="8083337" y="3138663"/>
            <a:ext cx="2086807" cy="24242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0E86CFF-CEA2-4660-9728-A5289964DF5A}"/>
              </a:ext>
            </a:extLst>
          </p:cNvPr>
          <p:cNvSpPr txBox="1"/>
          <p:nvPr/>
        </p:nvSpPr>
        <p:spPr>
          <a:xfrm>
            <a:off x="7620317" y="2939035"/>
            <a:ext cx="6344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73AE2CB-FD3F-4E44-96C6-2FE3F8B9AD9D}"/>
              </a:ext>
            </a:extLst>
          </p:cNvPr>
          <p:cNvSpPr txBox="1"/>
          <p:nvPr/>
        </p:nvSpPr>
        <p:spPr>
          <a:xfrm>
            <a:off x="11296334" y="3045463"/>
            <a:ext cx="6344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1A6CCA7-0364-4FF0-8BD7-A2C4D2E6EB83}"/>
              </a:ext>
            </a:extLst>
          </p:cNvPr>
          <p:cNvSpPr txBox="1"/>
          <p:nvPr/>
        </p:nvSpPr>
        <p:spPr>
          <a:xfrm>
            <a:off x="9852905" y="3138663"/>
            <a:ext cx="6344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579BA78-6E82-4750-9FDF-53EC0DF1ACCA}"/>
              </a:ext>
            </a:extLst>
          </p:cNvPr>
          <p:cNvCxnSpPr/>
          <p:nvPr/>
        </p:nvCxnSpPr>
        <p:spPr>
          <a:xfrm flipV="1">
            <a:off x="11135649" y="2313827"/>
            <a:ext cx="780554" cy="4258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225AC80-FC20-41C2-A9D6-DA973AC17340}"/>
              </a:ext>
            </a:extLst>
          </p:cNvPr>
          <p:cNvCxnSpPr>
            <a:cxnSpLocks/>
          </p:cNvCxnSpPr>
          <p:nvPr/>
        </p:nvCxnSpPr>
        <p:spPr>
          <a:xfrm flipV="1">
            <a:off x="11127801" y="2874614"/>
            <a:ext cx="852522" cy="2628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B8FFC84-02DC-45C5-A9E8-EA9E1277E8A2}"/>
              </a:ext>
            </a:extLst>
          </p:cNvPr>
          <p:cNvCxnSpPr>
            <a:cxnSpLocks/>
          </p:cNvCxnSpPr>
          <p:nvPr/>
        </p:nvCxnSpPr>
        <p:spPr>
          <a:xfrm>
            <a:off x="11134208" y="3476350"/>
            <a:ext cx="852522" cy="11873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28F430D-4DAF-42CA-B155-44CB94CBDCE4}"/>
              </a:ext>
            </a:extLst>
          </p:cNvPr>
          <p:cNvCxnSpPr>
            <a:cxnSpLocks/>
          </p:cNvCxnSpPr>
          <p:nvPr/>
        </p:nvCxnSpPr>
        <p:spPr>
          <a:xfrm>
            <a:off x="11091817" y="3792260"/>
            <a:ext cx="852522" cy="32800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FE99C63-5BA2-4097-8951-6702593D48B9}"/>
              </a:ext>
            </a:extLst>
          </p:cNvPr>
          <p:cNvSpPr txBox="1"/>
          <p:nvPr/>
        </p:nvSpPr>
        <p:spPr>
          <a:xfrm>
            <a:off x="8351425" y="3154044"/>
            <a:ext cx="6344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1950AFF-639A-4A14-98C6-F7507DBFC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89243"/>
              </p:ext>
            </p:extLst>
          </p:nvPr>
        </p:nvGraphicFramePr>
        <p:xfrm>
          <a:off x="738188" y="2262188"/>
          <a:ext cx="43878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Equation" r:id="rId7" imgW="1371600" imgH="253800" progId="Equation.DSMT4">
                  <p:embed/>
                </p:oleObj>
              </mc:Choice>
              <mc:Fallback>
                <p:oleObj name="Equation" r:id="rId7" imgW="137160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1950AFF-639A-4A14-98C6-F7507DBFC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188" y="2262188"/>
                        <a:ext cx="43878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D6EDC02-9ED1-4003-83E7-9C4C22DE8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17207"/>
              </p:ext>
            </p:extLst>
          </p:nvPr>
        </p:nvGraphicFramePr>
        <p:xfrm>
          <a:off x="1531593" y="5318638"/>
          <a:ext cx="3843720" cy="104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D6EDC02-9ED1-4003-83E7-9C4C22DE8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1593" y="5318638"/>
                        <a:ext cx="3843720" cy="1046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961EDC27-E7E1-4A93-8213-8CFD89D5A2BB}"/>
              </a:ext>
            </a:extLst>
          </p:cNvPr>
          <p:cNvSpPr/>
          <p:nvPr/>
        </p:nvSpPr>
        <p:spPr>
          <a:xfrm>
            <a:off x="5520902" y="5478893"/>
            <a:ext cx="1168879" cy="7559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D6CA37F-8110-4889-A87B-56DD36E26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04721"/>
              </p:ext>
            </p:extLst>
          </p:nvPr>
        </p:nvGraphicFramePr>
        <p:xfrm>
          <a:off x="6865353" y="5332706"/>
          <a:ext cx="34940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D6CA37F-8110-4889-A87B-56DD36E26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65353" y="5332706"/>
                        <a:ext cx="3494087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A031D7-E78D-4CBF-A23F-D4747A90B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6</a:t>
            </a:fld>
            <a:endParaRPr lang="fa-IR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C6DDBB2-4A50-4DBC-8376-6E093FDE53AC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953756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7B43B-B928-4309-898C-201058658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an antenna patter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630022-411F-4B7C-9951-313F11C0B9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in lobe</a:t>
            </a:r>
          </a:p>
          <a:p>
            <a:pPr lvl="1"/>
            <a:r>
              <a:rPr lang="en-US" dirty="0"/>
              <a:t>Beam width</a:t>
            </a:r>
          </a:p>
          <a:p>
            <a:pPr lvl="2"/>
            <a:r>
              <a:rPr lang="en-US" dirty="0"/>
              <a:t>Half power beam width (-3dB beam width)</a:t>
            </a:r>
          </a:p>
          <a:p>
            <a:pPr lvl="2"/>
            <a:r>
              <a:rPr lang="en-US" dirty="0"/>
              <a:t>-10dB beam width</a:t>
            </a:r>
          </a:p>
          <a:p>
            <a:pPr lvl="2"/>
            <a:r>
              <a:rPr lang="en-US" dirty="0"/>
              <a:t>First null beam width</a:t>
            </a:r>
          </a:p>
          <a:p>
            <a:pPr lvl="1"/>
            <a:r>
              <a:rPr lang="en-US" dirty="0"/>
              <a:t>Maximum gain</a:t>
            </a:r>
          </a:p>
          <a:p>
            <a:r>
              <a:rPr lang="en-US" dirty="0"/>
              <a:t>Minor lobes</a:t>
            </a:r>
          </a:p>
          <a:p>
            <a:pPr lvl="1"/>
            <a:r>
              <a:rPr lang="en-US" dirty="0"/>
              <a:t>Side lobe</a:t>
            </a:r>
          </a:p>
          <a:p>
            <a:pPr lvl="2"/>
            <a:r>
              <a:rPr lang="en-US" dirty="0"/>
              <a:t>Side lobe level (SLL)</a:t>
            </a:r>
          </a:p>
          <a:p>
            <a:pPr lvl="1"/>
            <a:r>
              <a:rPr lang="en-US" dirty="0"/>
              <a:t>Back lobe</a:t>
            </a:r>
          </a:p>
          <a:p>
            <a:pPr lvl="2"/>
            <a:r>
              <a:rPr lang="en-US" dirty="0"/>
              <a:t>Back lobe level</a:t>
            </a:r>
            <a:endParaRPr lang="fa-IR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CA62A3-11EA-48F5-8FC8-DB85D170636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55545" y="1542721"/>
            <a:ext cx="5331655" cy="509815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8B7B8D-2D58-474E-8B62-2C59F9D60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7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BF6F36-2D12-43C7-8F13-F2012797DBC8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95931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7B43B-B928-4309-898C-201058658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an antenna patter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630022-411F-4B7C-9951-313F11C0B9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6DBE08-3FFC-4B94-B52D-D4174F7DF64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7920" y="1465604"/>
            <a:ext cx="11277416" cy="523124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4C97AA-C05F-4CE7-B86C-3690B8ABB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8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432DC0-EF81-473D-8583-F28B92675878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90551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D220E2-AC31-40BC-9097-F55CB08D0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e Lobe Level (SLL)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E6F2C2-0D15-46D5-ABC4-34E7D5EE5E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evel of the worst sidelobe relative to the peak of the main lobe measured in </a:t>
            </a:r>
            <a:r>
              <a:rPr lang="en-US" sz="4000" dirty="0" err="1"/>
              <a:t>dB.</a:t>
            </a:r>
            <a:endParaRPr lang="fa-IR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11A807-E3A3-4A66-B2A5-B5FDE9DBBC6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70362" y="2864659"/>
            <a:ext cx="7821638" cy="362821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709B52-962C-465C-B50E-F28D00516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027"/>
              </p:ext>
            </p:extLst>
          </p:nvPr>
        </p:nvGraphicFramePr>
        <p:xfrm>
          <a:off x="266115" y="4622560"/>
          <a:ext cx="3844821" cy="14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4" imgW="1143000" imgH="431640" progId="Equation.DSMT4">
                  <p:embed/>
                </p:oleObj>
              </mc:Choice>
              <mc:Fallback>
                <p:oleObj name="Equation" r:id="rId4" imgW="11430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709B52-962C-465C-B50E-F28D00516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115" y="4622560"/>
                        <a:ext cx="3844821" cy="14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25A124D-A80F-42BB-A7BB-653AB464763D}"/>
              </a:ext>
            </a:extLst>
          </p:cNvPr>
          <p:cNvSpPr txBox="1"/>
          <p:nvPr/>
        </p:nvSpPr>
        <p:spPr>
          <a:xfrm>
            <a:off x="9194024" y="5190978"/>
            <a:ext cx="415498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1ED11D-D777-4AB6-8281-571184960A48}"/>
              </a:ext>
            </a:extLst>
          </p:cNvPr>
          <p:cNvSpPr txBox="1"/>
          <p:nvPr/>
        </p:nvSpPr>
        <p:spPr>
          <a:xfrm>
            <a:off x="7996487" y="3574040"/>
            <a:ext cx="569388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fa-IR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C1F3E9C-3FF8-4D87-8D46-AFE76A72220E}"/>
              </a:ext>
            </a:extLst>
          </p:cNvPr>
          <p:cNvCxnSpPr>
            <a:cxnSpLocks/>
          </p:cNvCxnSpPr>
          <p:nvPr/>
        </p:nvCxnSpPr>
        <p:spPr>
          <a:xfrm>
            <a:off x="7503319" y="4108077"/>
            <a:ext cx="1138237" cy="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F50CEA0-9583-4D10-A54D-21658C1686DC}"/>
              </a:ext>
            </a:extLst>
          </p:cNvPr>
          <p:cNvCxnSpPr>
            <a:cxnSpLocks/>
          </p:cNvCxnSpPr>
          <p:nvPr/>
        </p:nvCxnSpPr>
        <p:spPr>
          <a:xfrm>
            <a:off x="9194024" y="5741084"/>
            <a:ext cx="1715276" cy="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CAC6395-B856-49AB-8D0C-0C0B5691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49</a:t>
            </a:fld>
            <a:endParaRPr lang="fa-IR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7CB1EB-9992-49CB-A28A-D97AEEFC6D14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4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87041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538C2-1062-4DCF-9539-CBD8FD9A0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le of antenna</a:t>
            </a:r>
            <a:endParaRPr lang="fa-I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803098-EAD7-4A0D-9F0F-C184D23EB4DA}"/>
              </a:ext>
            </a:extLst>
          </p:cNvPr>
          <p:cNvSpPr/>
          <p:nvPr/>
        </p:nvSpPr>
        <p:spPr>
          <a:xfrm>
            <a:off x="4748139" y="1759932"/>
            <a:ext cx="2391508" cy="22226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enna</a:t>
            </a:r>
            <a:endParaRPr lang="fa-IR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418EF6F-681E-4E51-A8CD-530B61BC78B2}"/>
              </a:ext>
            </a:extLst>
          </p:cNvPr>
          <p:cNvSpPr/>
          <p:nvPr/>
        </p:nvSpPr>
        <p:spPr>
          <a:xfrm>
            <a:off x="1293640" y="1745864"/>
            <a:ext cx="2391508" cy="22226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iding device</a:t>
            </a:r>
            <a:endParaRPr lang="fa-IR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FC10739-AD60-42EE-A14E-24B5F7C3A72A}"/>
              </a:ext>
            </a:extLst>
          </p:cNvPr>
          <p:cNvSpPr/>
          <p:nvPr/>
        </p:nvSpPr>
        <p:spPr>
          <a:xfrm>
            <a:off x="8230775" y="1745864"/>
            <a:ext cx="2391508" cy="22226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e space</a:t>
            </a:r>
            <a:endParaRPr lang="fa-IR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row: Left-Right 8">
            <a:extLst>
              <a:ext uri="{FF2B5EF4-FFF2-40B4-BE49-F238E27FC236}">
                <a16:creationId xmlns:a16="http://schemas.microsoft.com/office/drawing/2014/main" id="{3651612C-F5C7-4F7B-A5B6-C91173A9630D}"/>
              </a:ext>
            </a:extLst>
          </p:cNvPr>
          <p:cNvSpPr/>
          <p:nvPr/>
        </p:nvSpPr>
        <p:spPr>
          <a:xfrm>
            <a:off x="3706542" y="2616592"/>
            <a:ext cx="1026942" cy="56270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0" name="Arrow: Left-Right 9">
            <a:extLst>
              <a:ext uri="{FF2B5EF4-FFF2-40B4-BE49-F238E27FC236}">
                <a16:creationId xmlns:a16="http://schemas.microsoft.com/office/drawing/2014/main" id="{2FFBF1ED-F082-4921-BE90-559553E938D5}"/>
              </a:ext>
            </a:extLst>
          </p:cNvPr>
          <p:cNvSpPr/>
          <p:nvPr/>
        </p:nvSpPr>
        <p:spPr>
          <a:xfrm>
            <a:off x="7175696" y="2589925"/>
            <a:ext cx="1026942" cy="56270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AC5488-AE43-47D7-ADF7-D39BD60D1BDA}"/>
              </a:ext>
            </a:extLst>
          </p:cNvPr>
          <p:cNvSpPr txBox="1"/>
          <p:nvPr/>
        </p:nvSpPr>
        <p:spPr>
          <a:xfrm>
            <a:off x="1183459" y="3917716"/>
            <a:ext cx="2656881" cy="83099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7A4EC6-D5E2-47E1-BF69-F26F786C3860}"/>
              </a:ext>
            </a:extLst>
          </p:cNvPr>
          <p:cNvSpPr txBox="1"/>
          <p:nvPr/>
        </p:nvSpPr>
        <p:spPr>
          <a:xfrm>
            <a:off x="8301701" y="3917715"/>
            <a:ext cx="224965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waves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5A46E6E-6539-479F-BDBB-DBB609BFC079}"/>
              </a:ext>
            </a:extLst>
          </p:cNvPr>
          <p:cNvGrpSpPr/>
          <p:nvPr/>
        </p:nvGrpSpPr>
        <p:grpSpPr>
          <a:xfrm>
            <a:off x="1293640" y="4949593"/>
            <a:ext cx="5022755" cy="604911"/>
            <a:chOff x="1293640" y="1533378"/>
            <a:chExt cx="5846007" cy="604911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97FAF44-24AF-4035-A7DA-E1516636FBAF}"/>
                </a:ext>
              </a:extLst>
            </p:cNvPr>
            <p:cNvCxnSpPr/>
            <p:nvPr/>
          </p:nvCxnSpPr>
          <p:spPr>
            <a:xfrm>
              <a:off x="1293640" y="2138289"/>
              <a:ext cx="41505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9C1B728-3C5B-4CA2-B89C-D96FDA12EF2C}"/>
                </a:ext>
              </a:extLst>
            </p:cNvPr>
            <p:cNvCxnSpPr/>
            <p:nvPr/>
          </p:nvCxnSpPr>
          <p:spPr>
            <a:xfrm flipV="1">
              <a:off x="5458265" y="1533378"/>
              <a:ext cx="1681382" cy="60491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2B9DF21-6662-4B91-88F8-9391DCBE32BC}"/>
              </a:ext>
            </a:extLst>
          </p:cNvPr>
          <p:cNvGrpSpPr/>
          <p:nvPr/>
        </p:nvGrpSpPr>
        <p:grpSpPr>
          <a:xfrm flipV="1">
            <a:off x="1291054" y="6013176"/>
            <a:ext cx="5022755" cy="604911"/>
            <a:chOff x="1293640" y="1533378"/>
            <a:chExt cx="5846007" cy="604911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0488A451-A944-43AA-ACFA-C5A5ECD0FF18}"/>
                </a:ext>
              </a:extLst>
            </p:cNvPr>
            <p:cNvCxnSpPr/>
            <p:nvPr/>
          </p:nvCxnSpPr>
          <p:spPr>
            <a:xfrm>
              <a:off x="1293640" y="2138289"/>
              <a:ext cx="41505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751F26FF-E4A2-43E2-BECA-F626DEF904ED}"/>
                </a:ext>
              </a:extLst>
            </p:cNvPr>
            <p:cNvCxnSpPr/>
            <p:nvPr/>
          </p:nvCxnSpPr>
          <p:spPr>
            <a:xfrm flipV="1">
              <a:off x="5458265" y="1533378"/>
              <a:ext cx="1681382" cy="60491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1D3CEE82-9C42-4506-8943-9EC37B343A88}"/>
              </a:ext>
            </a:extLst>
          </p:cNvPr>
          <p:cNvSpPr/>
          <p:nvPr/>
        </p:nvSpPr>
        <p:spPr>
          <a:xfrm>
            <a:off x="4733485" y="4726744"/>
            <a:ext cx="2391508" cy="2078291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28E68CD-2181-4DA6-9D49-E13B1CE9E476}"/>
              </a:ext>
            </a:extLst>
          </p:cNvPr>
          <p:cNvSpPr/>
          <p:nvPr/>
        </p:nvSpPr>
        <p:spPr>
          <a:xfrm>
            <a:off x="1315034" y="4716771"/>
            <a:ext cx="2391508" cy="2078291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77A3D8D-B597-470B-A785-2F74A34DF27B}"/>
              </a:ext>
            </a:extLst>
          </p:cNvPr>
          <p:cNvSpPr/>
          <p:nvPr/>
        </p:nvSpPr>
        <p:spPr>
          <a:xfrm>
            <a:off x="8233848" y="4712676"/>
            <a:ext cx="2391508" cy="2078291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31" name="Arc 30">
            <a:extLst>
              <a:ext uri="{FF2B5EF4-FFF2-40B4-BE49-F238E27FC236}">
                <a16:creationId xmlns:a16="http://schemas.microsoft.com/office/drawing/2014/main" id="{AAF6BEEE-B5A8-4E50-861A-0D19B5B11993}"/>
              </a:ext>
            </a:extLst>
          </p:cNvPr>
          <p:cNvSpPr/>
          <p:nvPr/>
        </p:nvSpPr>
        <p:spPr>
          <a:xfrm>
            <a:off x="8772922" y="4714794"/>
            <a:ext cx="867235" cy="2078290"/>
          </a:xfrm>
          <a:prstGeom prst="arc">
            <a:avLst>
              <a:gd name="adj1" fmla="val 17429800"/>
              <a:gd name="adj2" fmla="val 439928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76834D27-D9EF-4BBE-B3B7-7D24CE421BA9}"/>
              </a:ext>
            </a:extLst>
          </p:cNvPr>
          <p:cNvSpPr/>
          <p:nvPr/>
        </p:nvSpPr>
        <p:spPr>
          <a:xfrm>
            <a:off x="8992911" y="4626406"/>
            <a:ext cx="867235" cy="2222694"/>
          </a:xfrm>
          <a:prstGeom prst="arc">
            <a:avLst>
              <a:gd name="adj1" fmla="val 17429800"/>
              <a:gd name="adj2" fmla="val 439928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4" name="Arc 33">
            <a:extLst>
              <a:ext uri="{FF2B5EF4-FFF2-40B4-BE49-F238E27FC236}">
                <a16:creationId xmlns:a16="http://schemas.microsoft.com/office/drawing/2014/main" id="{2DB7AC88-8A2C-449F-B317-159DDA2C5475}"/>
              </a:ext>
            </a:extLst>
          </p:cNvPr>
          <p:cNvSpPr/>
          <p:nvPr/>
        </p:nvSpPr>
        <p:spPr>
          <a:xfrm>
            <a:off x="8552933" y="4729306"/>
            <a:ext cx="849811" cy="2108808"/>
          </a:xfrm>
          <a:prstGeom prst="arc">
            <a:avLst>
              <a:gd name="adj1" fmla="val 17429800"/>
              <a:gd name="adj2" fmla="val 439928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5A5B65F-8B1E-4F58-9D4D-BD85F87DEB58}"/>
              </a:ext>
            </a:extLst>
          </p:cNvPr>
          <p:cNvCxnSpPr>
            <a:cxnSpLocks/>
          </p:cNvCxnSpPr>
          <p:nvPr/>
        </p:nvCxnSpPr>
        <p:spPr>
          <a:xfrm>
            <a:off x="8552933" y="5820126"/>
            <a:ext cx="1697979" cy="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7A548263-A698-4A7C-B897-FC57583A6B38}"/>
              </a:ext>
            </a:extLst>
          </p:cNvPr>
          <p:cNvSpPr txBox="1"/>
          <p:nvPr/>
        </p:nvSpPr>
        <p:spPr>
          <a:xfrm>
            <a:off x="5187068" y="5368211"/>
            <a:ext cx="154578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n antenna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6FCBDFD-2C24-477A-B6DE-A28793AC300F}"/>
              </a:ext>
            </a:extLst>
          </p:cNvPr>
          <p:cNvSpPr txBox="1"/>
          <p:nvPr/>
        </p:nvSpPr>
        <p:spPr>
          <a:xfrm>
            <a:off x="1700833" y="5553008"/>
            <a:ext cx="154578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7DFF1AC-C25B-488F-A7BE-D3AFDDA4F2C0}"/>
              </a:ext>
            </a:extLst>
          </p:cNvPr>
          <p:cNvSpPr txBox="1"/>
          <p:nvPr/>
        </p:nvSpPr>
        <p:spPr>
          <a:xfrm>
            <a:off x="8248826" y="5375867"/>
            <a:ext cx="1136777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wave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596343-A446-4E42-B246-2EF3B2332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</a:t>
            </a:fld>
            <a:endParaRPr lang="fa-IR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DECC86A-2EEF-46BD-A61F-9D770B84E953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34692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26" grpId="0" animBg="1"/>
      <p:bldP spid="27" grpId="0" animBg="1"/>
      <p:bldP spid="28" grpId="0" animBg="1"/>
      <p:bldP spid="31" grpId="0" animBg="1"/>
      <p:bldP spid="32" grpId="0" animBg="1"/>
      <p:bldP spid="34" grpId="0" animBg="1"/>
      <p:bldP spid="40" grpId="0"/>
      <p:bldP spid="41" grpId="0"/>
      <p:bldP spid="4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16BC4-18A4-401E-8A45-4729950F3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lf Power Beam Width (HPBW)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AE53E-AA69-4706-BCCC-409CD87269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HPBW</a:t>
            </a:r>
            <a:r>
              <a:rPr lang="en-US" dirty="0"/>
              <a:t> or </a:t>
            </a:r>
            <a:r>
              <a:rPr lang="en-US" i="1" dirty="0">
                <a:solidFill>
                  <a:srgbClr val="FF0000"/>
                </a:solidFill>
              </a:rPr>
              <a:t>BW</a:t>
            </a:r>
            <a:r>
              <a:rPr lang="en-US" baseline="-25000" dirty="0">
                <a:solidFill>
                  <a:srgbClr val="FF0000"/>
                </a:solidFill>
              </a:rPr>
              <a:t>-3dB</a:t>
            </a:r>
            <a:r>
              <a:rPr lang="en-US" dirty="0"/>
              <a:t>: the angle between the half-power (-3 dB) points of the main lobe, when referenced to the peak power of the main lobe.</a:t>
            </a:r>
            <a:endParaRPr lang="fa-IR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F96D9C-3836-4689-9F83-963DEA92562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3" t="3337" r="5162" b="1808"/>
          <a:stretch/>
        </p:blipFill>
        <p:spPr>
          <a:xfrm>
            <a:off x="2800349" y="2641600"/>
            <a:ext cx="6952537" cy="42164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477E49-C8AD-4E85-8568-241F6B895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0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C2B2D01-287F-48C2-B012-EE301DCF7221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24513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060A4-D9DC-40A2-97A5-01F6A4D4B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olarization</a:t>
            </a:r>
            <a:endParaRPr lang="fa-I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460549-5A77-4553-BED7-5CE84EDC1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48E7F9-F9D8-4F17-9FF5-4FEAFB442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51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17B25F-8317-4A61-99C7-20BE4CAFED3A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496339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2BCBE-8355-4B3D-8A30-A9234DE720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of an antenna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B3DD0D-CFE5-44C3-9AAD-13DEB27EAA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i="1" dirty="0">
                <a:solidFill>
                  <a:srgbClr val="FF0000"/>
                </a:solidFill>
              </a:rPr>
              <a:t>Polarization of an antenna</a:t>
            </a:r>
            <a:r>
              <a:rPr lang="en-US" sz="4000" dirty="0"/>
              <a:t>: the polarization of the wave </a:t>
            </a:r>
            <a:r>
              <a:rPr lang="en-US" sz="4000" i="1" dirty="0">
                <a:solidFill>
                  <a:srgbClr val="FF0000"/>
                </a:solidFill>
              </a:rPr>
              <a:t>transmitted</a:t>
            </a:r>
            <a:r>
              <a:rPr lang="en-US" sz="4000" dirty="0"/>
              <a:t> (radiated) by the antenna.</a:t>
            </a:r>
          </a:p>
          <a:p>
            <a:endParaRPr lang="en-US" sz="4000" dirty="0"/>
          </a:p>
          <a:p>
            <a:endParaRPr lang="en-US" sz="4000" dirty="0"/>
          </a:p>
          <a:p>
            <a:r>
              <a:rPr lang="en-US" sz="3200" dirty="0"/>
              <a:t>NOTE: When the direction is </a:t>
            </a:r>
            <a:r>
              <a:rPr lang="en-US" sz="3200" i="1" dirty="0">
                <a:solidFill>
                  <a:srgbClr val="FF0000"/>
                </a:solidFill>
              </a:rPr>
              <a:t>not stated</a:t>
            </a:r>
            <a:r>
              <a:rPr lang="en-US" sz="3200" dirty="0"/>
              <a:t>, the polarization is taken to be the polarization in the direction of </a:t>
            </a:r>
            <a:r>
              <a:rPr lang="en-US" sz="3200" i="1" dirty="0">
                <a:solidFill>
                  <a:srgbClr val="FF0000"/>
                </a:solidFill>
              </a:rPr>
              <a:t>maximum gain</a:t>
            </a:r>
            <a:r>
              <a:rPr lang="en-US" sz="3200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CC04FB-4F1E-4138-A494-5EE116F24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2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CCF9D2-21EA-45F2-8583-8F6447476956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477374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2BCBE-8355-4B3D-8A30-A9234DE720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of a wave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B3DD0D-CFE5-44C3-9AAD-13DEB27EAA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i="1" dirty="0">
                <a:solidFill>
                  <a:srgbClr val="FF0000"/>
                </a:solidFill>
              </a:rPr>
              <a:t>Polarization of a radiated wave</a:t>
            </a:r>
            <a:r>
              <a:rPr lang="en-US" sz="4000" dirty="0"/>
              <a:t> specifies the geometrical orientation of the </a:t>
            </a:r>
            <a:r>
              <a:rPr lang="en-US" sz="4000" i="1" dirty="0">
                <a:solidFill>
                  <a:srgbClr val="FF0000"/>
                </a:solidFill>
              </a:rPr>
              <a:t>electric field</a:t>
            </a:r>
            <a:r>
              <a:rPr lang="en-US" sz="4000" dirty="0"/>
              <a:t> oscillations.</a:t>
            </a:r>
            <a:endParaRPr lang="en-US" sz="4000" i="1" dirty="0"/>
          </a:p>
          <a:p>
            <a:r>
              <a:rPr lang="en-US" sz="4000" dirty="0"/>
              <a:t>.Types of polarizations</a:t>
            </a:r>
          </a:p>
          <a:p>
            <a:pPr lvl="1"/>
            <a:r>
              <a:rPr lang="en-US" sz="3600" dirty="0"/>
              <a:t>Linear: vertical, horizontal, slant</a:t>
            </a:r>
          </a:p>
          <a:p>
            <a:pPr lvl="1"/>
            <a:r>
              <a:rPr lang="en-US" sz="3600" dirty="0"/>
              <a:t>Circular: right-hand, left-hand</a:t>
            </a:r>
          </a:p>
          <a:p>
            <a:pPr lvl="1"/>
            <a:r>
              <a:rPr lang="en-US" sz="3600" dirty="0"/>
              <a:t>Elliptical: right-hand, left-hand</a:t>
            </a:r>
          </a:p>
          <a:p>
            <a:endParaRPr lang="en-US" sz="4000" dirty="0"/>
          </a:p>
          <a:p>
            <a:pPr marL="0" indent="0">
              <a:buNone/>
            </a:pPr>
            <a:endParaRPr lang="fa-IR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463CAF-344E-4A93-B7C7-D43ECA24E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3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6751D5-17AE-4325-9000-7328DE39B044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226201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B4722-2CFB-430E-8F71-5C369D750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polarization: Vertical</a:t>
            </a:r>
            <a:endParaRPr lang="fa-IR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E89488-E05B-460C-8AE3-B41E36489F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992" y="1991095"/>
            <a:ext cx="4069758" cy="406975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8CB468-6B55-4E1D-BD43-4B059D52B3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946" y="2002502"/>
            <a:ext cx="5763510" cy="40524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C3F354-B3D4-4E5F-884A-738E11D9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4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6EE321-4D2F-432C-BACB-1E0CDAA4024F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591237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B4722-2CFB-430E-8F71-5C369D750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polarization: Horizontal</a:t>
            </a:r>
            <a:endParaRPr lang="fa-IR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6CF1D8-E799-4CE9-8DCF-67439862B5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267" y="2003795"/>
            <a:ext cx="4069758" cy="40697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7D3E9F-BD8E-4EFF-B96E-8030D39CD5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634" y="2003795"/>
            <a:ext cx="5788100" cy="406975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C86E52-9CC9-4CAA-8956-089F8B579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5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4DBD3B-1CF8-4C3E-82FC-364FCC30E9F4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0106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B4722-2CFB-430E-8F71-5C369D750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polarization: Slant</a:t>
            </a:r>
            <a:endParaRPr lang="fa-IR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74D26B-E365-4953-B9F8-0515552449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437" y="2002502"/>
            <a:ext cx="4056063" cy="40560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9612B7A-7CFB-4D4A-A435-73C9C59B61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0" y="2002502"/>
            <a:ext cx="5770564" cy="405742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E9B044-F9C3-4773-8AC9-BCDFDF738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6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DA7CF-47D1-48FD-BD40-225ADCC27D38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09047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B4722-2CFB-430E-8F71-5C369D750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lar polarization: Left hand</a:t>
            </a:r>
            <a:endParaRPr lang="fa-IR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6A8FDA-208D-49CD-8A4B-84AD839000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6737" y="2002502"/>
            <a:ext cx="4056063" cy="40560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A39E10D-B6E9-4CE4-BA1C-EA4353BD20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641" y="2002502"/>
            <a:ext cx="5768623" cy="405606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2E9CE4-0A46-4D86-97B4-8B7969DE2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7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8B48C9-F3D2-413C-9A37-9DBF12AF5FE5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64210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B4722-2CFB-430E-8F71-5C369D750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lar polarization: Right hand</a:t>
            </a:r>
            <a:endParaRPr lang="fa-IR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752634-0649-42EF-AA15-335366D0E3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137" y="2002502"/>
            <a:ext cx="4056063" cy="40560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20846B-B577-46A6-81AB-5D0CA1B2E9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341" y="2002502"/>
            <a:ext cx="5768623" cy="405606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322F53-9BDB-43C8-B1EC-8811C35D6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8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B512F1-5F0E-40FE-8493-83ADDB5C1A42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564223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E8F32A-1CF9-489F-8850-131FD178E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tical polarizatio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540AC8-316D-44DA-945F-EA6C3C0CE7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Axial Ratio (AR) = OA/OB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Linear: AR </a:t>
            </a:r>
            <a:r>
              <a:rPr lang="en-US" sz="3600" dirty="0">
                <a:sym typeface="Symbol" panose="05050102010706020507" pitchFamily="18" charset="2"/>
              </a:rPr>
              <a:t> </a:t>
            </a:r>
            <a:endParaRPr lang="en-US" sz="3600" dirty="0"/>
          </a:p>
          <a:p>
            <a:r>
              <a:rPr lang="en-US" sz="3600" dirty="0"/>
              <a:t>Circular: AR = 1</a:t>
            </a:r>
          </a:p>
          <a:p>
            <a:r>
              <a:rPr lang="en-US" sz="3600" dirty="0"/>
              <a:t>Elliptical: 1 &lt; AR &lt; </a:t>
            </a:r>
            <a:r>
              <a:rPr lang="en-US" sz="3600" dirty="0">
                <a:sym typeface="Symbol" panose="05050102010706020507" pitchFamily="18" charset="2"/>
              </a:rPr>
              <a:t></a:t>
            </a:r>
            <a:endParaRPr lang="en-US" sz="3600" dirty="0"/>
          </a:p>
          <a:p>
            <a:endParaRPr lang="fa-IR" sz="3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6264A-1CB4-4A90-8362-04DA41B5AB0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00586" y="1690688"/>
            <a:ext cx="6391414" cy="435133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46CF49-4FB8-43C7-B32E-E95D057C0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59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F64253-2247-47CB-AAFB-6C295767C332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5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738837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526970-140D-49E2-826F-1E8D9C0DDF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Mode of operation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F96F42-512F-4E36-BED9-4EFAAE2430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593512" cy="4351338"/>
          </a:xfrm>
        </p:spPr>
        <p:txBody>
          <a:bodyPr>
            <a:normAutofit lnSpcReduction="10000"/>
          </a:bodyPr>
          <a:lstStyle/>
          <a:p>
            <a:r>
              <a:rPr lang="en-US" sz="4000" dirty="0"/>
              <a:t>Transmission: antenna </a:t>
            </a:r>
            <a:r>
              <a:rPr lang="en-US" sz="4000" i="1" dirty="0">
                <a:solidFill>
                  <a:srgbClr val="FF0000"/>
                </a:solidFill>
              </a:rPr>
              <a:t>radiates</a:t>
            </a:r>
            <a:r>
              <a:rPr lang="en-US" sz="4000" dirty="0"/>
              <a:t> power.</a:t>
            </a:r>
          </a:p>
          <a:p>
            <a:endParaRPr lang="en-US" sz="4000" dirty="0"/>
          </a:p>
          <a:p>
            <a:endParaRPr lang="en-US" sz="4000" dirty="0"/>
          </a:p>
          <a:p>
            <a:r>
              <a:rPr lang="en-US" sz="4000" dirty="0"/>
              <a:t>Reception: antenna </a:t>
            </a:r>
            <a:r>
              <a:rPr lang="en-US" sz="4000" i="1" dirty="0">
                <a:solidFill>
                  <a:srgbClr val="FF0000"/>
                </a:solidFill>
              </a:rPr>
              <a:t>receives</a:t>
            </a:r>
            <a:r>
              <a:rPr lang="en-US" sz="4000" dirty="0"/>
              <a:t> power.</a:t>
            </a:r>
          </a:p>
          <a:p>
            <a:endParaRPr lang="en-US" sz="4000" dirty="0"/>
          </a:p>
          <a:p>
            <a:endParaRPr lang="en-US" sz="4000" dirty="0"/>
          </a:p>
          <a:p>
            <a:r>
              <a:rPr lang="en-US" sz="4000" dirty="0"/>
              <a:t>Transmission and receptio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DF74A01-D6AD-40E4-BF88-0A69C51FF3B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9703207" y="3295650"/>
            <a:ext cx="1171739" cy="138131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5F93100-386A-4531-AF8F-E8A2524192B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0800000">
            <a:off x="10641546" y="3206750"/>
            <a:ext cx="504895" cy="47631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A56E0D1-2EF4-4F3F-8B74-AA9C0018DBA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9618873" y="5111557"/>
            <a:ext cx="1171739" cy="138131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DAF2502-301E-41A0-A173-157A21E971F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4535054">
            <a:off x="10735762" y="5216016"/>
            <a:ext cx="504895" cy="47631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056524B-1315-41CD-A6A5-126FAFA421E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9703207" y="1547683"/>
            <a:ext cx="1171739" cy="138131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7A6CE05-7B97-4BB7-AEA8-D4A2E7EB77E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50949">
            <a:off x="10641546" y="1458783"/>
            <a:ext cx="504895" cy="47631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66A8F81-DA36-46D5-A751-C196E4F1825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20211518">
            <a:off x="10460830" y="4833167"/>
            <a:ext cx="504895" cy="47631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6CA3EB-1271-4EB3-BC97-9D152B094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6</a:t>
            </a:fld>
            <a:endParaRPr lang="fa-IR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DABF91-A5C5-49D1-B220-0E909D9D1181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98622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C591A-707D-46AF-9CAD-2C0F5D293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- and Cross- polariz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ACBD6-9F6D-4E58-A1D3-6252E09FF5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Co-Polarization</a:t>
            </a:r>
            <a:r>
              <a:rPr lang="en-US" sz="3600" dirty="0"/>
              <a:t>: defined as the polarization the antenna is meant to radiate, 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Cross-Polarization</a:t>
            </a:r>
            <a:r>
              <a:rPr lang="en-US" sz="3600" dirty="0"/>
              <a:t>: defined as the polarization </a:t>
            </a:r>
            <a:r>
              <a:rPr lang="en-US" sz="3600" i="1" dirty="0">
                <a:solidFill>
                  <a:srgbClr val="FF0000"/>
                </a:solidFill>
              </a:rPr>
              <a:t>orthogonal</a:t>
            </a:r>
            <a:r>
              <a:rPr lang="en-US" sz="3600" dirty="0"/>
              <a:t> to its co-polarized pair.</a:t>
            </a:r>
          </a:p>
          <a:p>
            <a:r>
              <a:rPr lang="en-US" sz="3600" dirty="0"/>
              <a:t>Polarization pairs</a:t>
            </a:r>
          </a:p>
          <a:p>
            <a:pPr lvl="1"/>
            <a:r>
              <a:rPr lang="en-US" sz="3200" dirty="0"/>
              <a:t>Vertical / Horizontal</a:t>
            </a:r>
          </a:p>
          <a:p>
            <a:pPr lvl="1"/>
            <a:r>
              <a:rPr lang="en-US" sz="3200" dirty="0"/>
              <a:t>Slant +45 / Slant -45</a:t>
            </a:r>
          </a:p>
          <a:p>
            <a:pPr lvl="1"/>
            <a:r>
              <a:rPr lang="en-US" sz="3200" dirty="0"/>
              <a:t>Right-Hand Circular Polarization (RHCP) / Left-Hand Circular Polarization (LHCP)</a:t>
            </a:r>
            <a:endParaRPr lang="fa-IR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BBE962-311B-4AAB-B9B6-32116BC50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60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D1BFAF-EA67-4895-BEA5-72CA24152DA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96000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060A4-D9DC-40A2-97A5-01F6A4D4B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Near and far fields</a:t>
            </a:r>
            <a:endParaRPr lang="fa-I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460549-5A77-4553-BED7-5CE84EDC1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173E2F-AFBB-4F96-948A-C181F84AA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61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702A23-49CC-40ED-B85A-96DE33D93869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461017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7E029-4389-4F81-B9CD-5B88A7872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 and far fields</a:t>
            </a:r>
            <a:endParaRPr lang="fa-IR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675AB42-73F1-4C37-8625-30D1DD3C176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146" y="1899143"/>
            <a:ext cx="8351708" cy="4440324"/>
          </a:xfr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22B5B80-49BB-447F-A612-9E9F42A1F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22582"/>
              </p:ext>
            </p:extLst>
          </p:nvPr>
        </p:nvGraphicFramePr>
        <p:xfrm>
          <a:off x="8525486" y="5987772"/>
          <a:ext cx="379363" cy="84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22B5B80-49BB-447F-A612-9E9F42A1F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5486" y="5987772"/>
                        <a:ext cx="379363" cy="840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3E129D0-5522-4128-9071-A82F4038C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38044"/>
              </p:ext>
            </p:extLst>
          </p:nvPr>
        </p:nvGraphicFramePr>
        <p:xfrm>
          <a:off x="6290553" y="5988321"/>
          <a:ext cx="5159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3E129D0-5522-4128-9071-A82F4038C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0553" y="5988321"/>
                        <a:ext cx="515938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C669D9-3E08-428B-9D77-4B1BF2C2B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06799"/>
              </p:ext>
            </p:extLst>
          </p:nvPr>
        </p:nvGraphicFramePr>
        <p:xfrm>
          <a:off x="4578350" y="5988321"/>
          <a:ext cx="4889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C669D9-3E08-428B-9D77-4B1BF2C2B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8350" y="5988321"/>
                        <a:ext cx="4889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5BA4626-DD74-4DE2-A76C-19EB9D541DAB}"/>
              </a:ext>
            </a:extLst>
          </p:cNvPr>
          <p:cNvCxnSpPr>
            <a:cxnSpLocks/>
          </p:cNvCxnSpPr>
          <p:nvPr/>
        </p:nvCxnSpPr>
        <p:spPr>
          <a:xfrm>
            <a:off x="3269988" y="3471204"/>
            <a:ext cx="0" cy="1948375"/>
          </a:xfrm>
          <a:prstGeom prst="straightConnector1">
            <a:avLst/>
          </a:prstGeom>
          <a:ln w="28575">
            <a:headEnd type="triangl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C1CDAA3-7EB7-4696-BD4C-A233B277DB14}"/>
              </a:ext>
            </a:extLst>
          </p:cNvPr>
          <p:cNvSpPr txBox="1"/>
          <p:nvPr/>
        </p:nvSpPr>
        <p:spPr>
          <a:xfrm>
            <a:off x="2822268" y="4169713"/>
            <a:ext cx="444352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fa-I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85FF27E-06C1-4C5C-9500-68B6DA8AEC36}"/>
              </a:ext>
            </a:extLst>
          </p:cNvPr>
          <p:cNvSpPr txBox="1"/>
          <p:nvPr/>
        </p:nvSpPr>
        <p:spPr>
          <a:xfrm>
            <a:off x="177568" y="6192699"/>
            <a:ext cx="3018712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loff rate of field:</a:t>
            </a:r>
            <a:endParaRPr lang="fa-I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53ADB4B-79D1-4D50-8668-411BEAE31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14823"/>
              </p:ext>
            </p:extLst>
          </p:nvPr>
        </p:nvGraphicFramePr>
        <p:xfrm>
          <a:off x="6980519" y="1072525"/>
          <a:ext cx="728575" cy="85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11" imgW="355320" imgH="419040" progId="Equation.DSMT4">
                  <p:embed/>
                </p:oleObj>
              </mc:Choice>
              <mc:Fallback>
                <p:oleObj name="Equation" r:id="rId11" imgW="35532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53ADB4B-79D1-4D50-8668-411BEAE31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519" y="1072525"/>
                        <a:ext cx="728575" cy="858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849B1B-3288-46F2-B049-6DF1E5478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62</a:t>
            </a:fld>
            <a:endParaRPr lang="fa-IR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0F6E1E-1555-4E9A-B029-A4AEBEE48A94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676235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7E029-4389-4F81-B9CD-5B88A7872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 and far fields</a:t>
            </a:r>
            <a:endParaRPr lang="fa-IR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C203526-647B-4198-85E7-73F75C831EF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63925" y="1485844"/>
            <a:ext cx="7889563" cy="533405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44DEFA-A5D0-479E-9F19-1444AECFF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63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5B2DE6-A967-40EE-94DB-47E35608443F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315573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060A4-D9DC-40A2-97A5-01F6A4D4B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ntenna measurement</a:t>
            </a:r>
            <a:endParaRPr lang="fa-I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460549-5A77-4553-BED7-5CE84EDC1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FFACF2-C5BC-4AB8-B271-FEAE4EA4D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64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52A6C2-A4D0-4FCA-B0BC-F1321EF6C838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634954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ABDE4-CA43-424F-94F1-862DB2397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tenna measurement: return los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2430B-5C4F-4494-AA14-F66BE7AD7C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ym typeface="Wingdings" panose="05000000000000000000" pitchFamily="2" charset="2"/>
              </a:rPr>
              <a:t>Network analyzer</a:t>
            </a:r>
          </a:p>
          <a:p>
            <a:endParaRPr lang="en-US" sz="3600" dirty="0">
              <a:sym typeface="Wingdings" panose="05000000000000000000" pitchFamily="2" charset="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BACE722-4C4A-4E3F-B279-E2C0F53F4ED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5" t="13943" r="7600"/>
          <a:stretch/>
        </p:blipFill>
        <p:spPr>
          <a:xfrm>
            <a:off x="1227840" y="2998958"/>
            <a:ext cx="5154420" cy="331294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CAA865F-48D8-44BB-986E-62A7ACC18A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8"/>
          <a:stretch/>
        </p:blipFill>
        <p:spPr>
          <a:xfrm>
            <a:off x="7076049" y="1960167"/>
            <a:ext cx="4971540" cy="477950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62110C-69B4-43D4-BCDC-9D21BB211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65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12D48-77E8-4A0C-AEA9-43BDEEE25DC7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738377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ABDE4-CA43-424F-94F1-862DB2397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tenna measurement: pattern</a:t>
            </a:r>
            <a:endParaRPr lang="fa-IR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3C6471F0-AA33-49B4-8B5F-15CDCBC65E5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087"/>
          <a:stretch/>
        </p:blipFill>
        <p:spPr>
          <a:xfrm>
            <a:off x="618978" y="1569594"/>
            <a:ext cx="10670601" cy="5126628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B9B190-2DB5-45FA-B458-9A66793F1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66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B634C7-B62D-4065-A7E1-19AD8CA238BA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65922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B54079-6C3E-4FB0-8FD5-7BA3D5792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echoic chamber</a:t>
            </a:r>
            <a:endParaRPr lang="fa-IR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5E8F9A8-916E-48AF-BBCD-23351BAB95E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2043" y="1395255"/>
            <a:ext cx="7047913" cy="5285935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7F87BB-9534-4550-A9B6-98FCD2171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67</a:t>
            </a:fld>
            <a:endParaRPr lang="fa-I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ECF423-0225-4A6C-ADF7-7A4A56DC272D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103852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060A4-D9DC-40A2-97A5-01F6A4D4B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roximate relations</a:t>
            </a:r>
            <a:endParaRPr lang="fa-I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460549-5A77-4553-BED7-5CE84EDC1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BA837E-6C7C-4241-B181-F218F3A44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68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3E9566-A786-4D9A-B972-271A656D11A5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122472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B3DFD-21E6-43E2-918A-D2AE8E6703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rel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FA7DC-1654-4B7E-AB48-F982F32CFD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Gain in terms of aperture</a:t>
            </a:r>
            <a:endParaRPr lang="fa-IR" sz="4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9B9A5C-3EC7-47FC-B5BF-726F7408E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40685"/>
              </p:ext>
            </p:extLst>
          </p:nvPr>
        </p:nvGraphicFramePr>
        <p:xfrm>
          <a:off x="1634857" y="2534664"/>
          <a:ext cx="2952383" cy="172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9B9A5C-3EC7-47FC-B5BF-726F7408E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4857" y="2534664"/>
                        <a:ext cx="2952383" cy="172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7246DE-2613-443B-8A22-49A2A314A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946729"/>
              </p:ext>
            </p:extLst>
          </p:nvPr>
        </p:nvGraphicFramePr>
        <p:xfrm>
          <a:off x="1451316" y="4442615"/>
          <a:ext cx="250666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7246DE-2613-443B-8A22-49A2A314A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1316" y="4442615"/>
                        <a:ext cx="2506663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693CFAF-2009-4A41-9489-1CC23A95EEE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36" t="5840" r="9640" b="15687"/>
          <a:stretch/>
        </p:blipFill>
        <p:spPr>
          <a:xfrm>
            <a:off x="7461337" y="1830662"/>
            <a:ext cx="4545695" cy="44631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12BCA02-1944-46F7-9D86-43025ED9DBF3}"/>
              </a:ext>
            </a:extLst>
          </p:cNvPr>
          <p:cNvSpPr txBox="1"/>
          <p:nvPr/>
        </p:nvSpPr>
        <p:spPr>
          <a:xfrm>
            <a:off x="8473440" y="2595624"/>
            <a:ext cx="1626503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48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800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fa-IR" sz="48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3BFA3-FD7D-448B-81F8-A074232D8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69</a:t>
            </a:fld>
            <a:endParaRPr lang="fa-IR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189546-2F4A-47BB-9B15-986CF7D2C4B7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6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538099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88961-3929-43D8-948E-5AD832362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iprocity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D69EF9-B8F1-41A7-8146-1A2609CDA2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9000" y="1952625"/>
            <a:ext cx="10261600" cy="9032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i="1" dirty="0">
                <a:solidFill>
                  <a:srgbClr val="FF0000"/>
                </a:solidFill>
              </a:rPr>
              <a:t>Receive</a:t>
            </a:r>
            <a:r>
              <a:rPr lang="en-US" sz="4800" dirty="0"/>
              <a:t> properties = </a:t>
            </a:r>
            <a:r>
              <a:rPr lang="en-US" sz="4800" i="1" dirty="0">
                <a:solidFill>
                  <a:srgbClr val="FF0000"/>
                </a:solidFill>
              </a:rPr>
              <a:t>Transmit</a:t>
            </a:r>
            <a:r>
              <a:rPr lang="en-US" sz="4800" dirty="0"/>
              <a:t> properti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522DBA4-B1D3-42E8-9D59-37F3981615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3196" y="2728912"/>
            <a:ext cx="4033204" cy="3587135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0A649AB-474A-468F-A2D8-A2BD6A7034B2}"/>
              </a:ext>
            </a:extLst>
          </p:cNvPr>
          <p:cNvSpPr txBox="1">
            <a:spLocks/>
          </p:cNvSpPr>
          <p:nvPr/>
        </p:nvSpPr>
        <p:spPr>
          <a:xfrm>
            <a:off x="950757" y="5394325"/>
            <a:ext cx="6876096" cy="1336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 dirty="0"/>
              <a:t>Note</a:t>
            </a:r>
            <a:r>
              <a:rPr lang="en-US" sz="4000" dirty="0"/>
              <a:t>: it is easier to study antenna in </a:t>
            </a:r>
            <a:r>
              <a:rPr lang="en-US" sz="4000" i="1" dirty="0">
                <a:solidFill>
                  <a:srgbClr val="FF0000"/>
                </a:solidFill>
              </a:rPr>
              <a:t>transmission</a:t>
            </a:r>
            <a:r>
              <a:rPr lang="en-US" sz="4000" dirty="0"/>
              <a:t> mode.</a:t>
            </a:r>
            <a:endParaRPr lang="fa-IR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D04737-AE5A-49FB-9750-110B93AEF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7</a:t>
            </a:fld>
            <a:endParaRPr lang="fa-I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A757C9-209A-4DAD-AEBA-073FF17B988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001315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B3DFD-21E6-43E2-918A-D2AE8E6703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rel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FA7DC-1654-4B7E-AB48-F982F32CFD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Gain in terms of beamwidth</a:t>
            </a:r>
            <a:endParaRPr lang="fa-IR" sz="4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9B9A5C-3EC7-47FC-B5BF-726F7408E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4373"/>
              </p:ext>
            </p:extLst>
          </p:nvPr>
        </p:nvGraphicFramePr>
        <p:xfrm>
          <a:off x="1166813" y="2774949"/>
          <a:ext cx="5360987" cy="175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9B9A5C-3EC7-47FC-B5BF-726F7408E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813" y="2774949"/>
                        <a:ext cx="5360987" cy="1752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0314B8-A5E6-4EDD-8CB0-2CFECF12B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64193"/>
              </p:ext>
            </p:extLst>
          </p:nvPr>
        </p:nvGraphicFramePr>
        <p:xfrm>
          <a:off x="1166813" y="4720827"/>
          <a:ext cx="5360988" cy="175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0314B8-A5E6-4EDD-8CB0-2CFECF12B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6813" y="4720827"/>
                        <a:ext cx="5360988" cy="175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3D7E4C6A-9AB6-4165-A560-CCF3063512B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6111" r="4240"/>
          <a:stretch/>
        </p:blipFill>
        <p:spPr>
          <a:xfrm>
            <a:off x="9168606" y="1342143"/>
            <a:ext cx="2921000" cy="551585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19E7F32-4B73-4BB2-9A13-891CFD4E754A}"/>
              </a:ext>
            </a:extLst>
          </p:cNvPr>
          <p:cNvSpPr txBox="1"/>
          <p:nvPr/>
        </p:nvSpPr>
        <p:spPr>
          <a:xfrm>
            <a:off x="7544197" y="3107311"/>
            <a:ext cx="190460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PBW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fa-I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A27B81-3CE4-49AB-AC28-67E47339DE1A}"/>
              </a:ext>
            </a:extLst>
          </p:cNvPr>
          <p:cNvSpPr txBox="1"/>
          <p:nvPr/>
        </p:nvSpPr>
        <p:spPr>
          <a:xfrm>
            <a:off x="7569597" y="3656695"/>
            <a:ext cx="190460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PBW</a:t>
            </a:r>
            <a:r>
              <a:rPr lang="en-US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fa-I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4722C7-F97B-4213-B52E-5F594E320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70</a:t>
            </a:fld>
            <a:endParaRPr lang="fa-IR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89F309-4906-46B0-9818-32C19FD53948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7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076071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B3DFD-21E6-43E2-918A-D2AE8E6703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rel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FA7DC-1654-4B7E-AB48-F982F32CFD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amwidt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9B9A5C-3EC7-47FC-B5BF-726F7408E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76994"/>
              </p:ext>
            </p:extLst>
          </p:nvPr>
        </p:nvGraphicFramePr>
        <p:xfrm>
          <a:off x="1089133" y="2630487"/>
          <a:ext cx="381476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9B9A5C-3EC7-47FC-B5BF-726F7408E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9133" y="2630487"/>
                        <a:ext cx="3814763" cy="159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05B5934-9F0D-49C6-90E5-9105F3B258B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21"/>
          <a:stretch/>
        </p:blipFill>
        <p:spPr>
          <a:xfrm>
            <a:off x="5154829" y="1989894"/>
            <a:ext cx="6973671" cy="4868106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336F8E6-1564-4E02-A962-862356854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80018"/>
              </p:ext>
            </p:extLst>
          </p:nvPr>
        </p:nvGraphicFramePr>
        <p:xfrm>
          <a:off x="1093426" y="4606898"/>
          <a:ext cx="2086553" cy="59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336F8E6-1564-4E02-A962-862356854B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3426" y="4606898"/>
                        <a:ext cx="2086553" cy="59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EFC9FF-2258-43DD-994D-FD3EC8B34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71</a:t>
            </a:fld>
            <a:endParaRPr lang="fa-I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02ABFA-7706-476A-BBDD-DCABF3FBC7D9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7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774868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060A4-D9DC-40A2-97A5-01F6A4D4B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lications</a:t>
            </a:r>
            <a:endParaRPr lang="fa-I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460549-5A77-4553-BED7-5CE84EDC1D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B086DD-CF00-43FB-B4B0-18FB0F95A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t>8</a:t>
            </a:fld>
            <a:endParaRPr lang="fa-I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F64A5D-2F52-4551-A184-DC8A17435314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9728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21F7A-1A06-43F2-B72F-E41055ED1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  <a:endParaRPr lang="fa-I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C51D9-F02D-4A57-A96F-50D6523199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Wireless communication</a:t>
            </a:r>
          </a:p>
          <a:p>
            <a:pPr marL="0" indent="0">
              <a:buNone/>
            </a:pPr>
            <a:endParaRPr lang="en-US" sz="3600" dirty="0"/>
          </a:p>
          <a:p>
            <a:endParaRPr lang="fa-IR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D6E0C8-F99E-4B8A-826C-320984FB04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7994" y="2114550"/>
            <a:ext cx="2485806" cy="37490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360680-7ED6-4401-B3BF-D462C628807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8735" y="2791166"/>
            <a:ext cx="2694791" cy="2830146"/>
          </a:xfrm>
          <a:prstGeom prst="rect">
            <a:avLst/>
          </a:prstGeom>
        </p:spPr>
      </p:pic>
      <p:pic>
        <p:nvPicPr>
          <p:cNvPr id="1026" name="Picture 2" descr="Image result for antenna">
            <a:extLst>
              <a:ext uri="{FF2B5EF4-FFF2-40B4-BE49-F238E27FC236}">
                <a16:creationId xmlns:a16="http://schemas.microsoft.com/office/drawing/2014/main" id="{F618B267-A112-4417-BEF6-10AA3533C9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6" t="15222" r="11745" b="23941"/>
          <a:stretch/>
        </p:blipFill>
        <p:spPr bwMode="auto">
          <a:xfrm>
            <a:off x="1028699" y="3137095"/>
            <a:ext cx="3657600" cy="2138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7AA280-2457-48C1-B8B5-2DE9D5577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B92BE-5E89-4969-9CDE-A6F302A24997}" type="slidenum">
              <a:rPr lang="fa-IR" smtClean="0"/>
              <a:pPr/>
              <a:t>9</a:t>
            </a:fld>
            <a:endParaRPr lang="fa-I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DCB528-A2B5-4DE9-ADE1-8A156AF0CB1B}"/>
              </a:ext>
            </a:extLst>
          </p:cNvPr>
          <p:cNvSpPr txBox="1"/>
          <p:nvPr/>
        </p:nvSpPr>
        <p:spPr>
          <a:xfrm>
            <a:off x="11673840" y="19745"/>
            <a:ext cx="51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C627255-BA07-4089-B5EE-05977D1F3DB9}" type="slidenum">
              <a:rPr lang="en-US" sz="2000" smtClean="0"/>
              <a:pPr algn="ctr"/>
              <a:t>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912975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49</TotalTime>
  <Words>1231</Words>
  <Application>Microsoft Office PowerPoint</Application>
  <PresentationFormat>Widescreen</PresentationFormat>
  <Paragraphs>406</Paragraphs>
  <Slides>7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77" baseType="lpstr">
      <vt:lpstr>Arial</vt:lpstr>
      <vt:lpstr>Calibri</vt:lpstr>
      <vt:lpstr>Times New Roman</vt:lpstr>
      <vt:lpstr>Office Theme</vt:lpstr>
      <vt:lpstr>Equation</vt:lpstr>
      <vt:lpstr>Worksheet</vt:lpstr>
      <vt:lpstr>Antenna Basics</vt:lpstr>
      <vt:lpstr>Contents</vt:lpstr>
      <vt:lpstr>Introduction</vt:lpstr>
      <vt:lpstr>Definition</vt:lpstr>
      <vt:lpstr>Role of antenna</vt:lpstr>
      <vt:lpstr>Mode of operation</vt:lpstr>
      <vt:lpstr>Reciprocity</vt:lpstr>
      <vt:lpstr>Applications</vt:lpstr>
      <vt:lpstr>Applications</vt:lpstr>
      <vt:lpstr>Applications</vt:lpstr>
      <vt:lpstr>Applications</vt:lpstr>
      <vt:lpstr>Applications</vt:lpstr>
      <vt:lpstr>Applications</vt:lpstr>
      <vt:lpstr>Applications</vt:lpstr>
      <vt:lpstr>Source of radiation</vt:lpstr>
      <vt:lpstr>Source of radiation</vt:lpstr>
      <vt:lpstr>Source of radiation</vt:lpstr>
      <vt:lpstr>Source of radiation</vt:lpstr>
      <vt:lpstr>Source of radiation</vt:lpstr>
      <vt:lpstr>Source of radiation</vt:lpstr>
      <vt:lpstr>Radiation mechanism</vt:lpstr>
      <vt:lpstr>Power flow</vt:lpstr>
      <vt:lpstr>Power flow</vt:lpstr>
      <vt:lpstr>Field and power reflection</vt:lpstr>
      <vt:lpstr>Return loss</vt:lpstr>
      <vt:lpstr>Return loss table</vt:lpstr>
      <vt:lpstr>Radiated power</vt:lpstr>
      <vt:lpstr>Power of EM waves</vt:lpstr>
      <vt:lpstr>Radiation characteristics</vt:lpstr>
      <vt:lpstr>Direction of radiation</vt:lpstr>
      <vt:lpstr>Radiation pattern</vt:lpstr>
      <vt:lpstr>Principal patterns</vt:lpstr>
      <vt:lpstr>Types of plots</vt:lpstr>
      <vt:lpstr>2D cartesian and polar plots</vt:lpstr>
      <vt:lpstr>Normalized pattern</vt:lpstr>
      <vt:lpstr>Example of a 2D radiation pattern</vt:lpstr>
      <vt:lpstr>Types of antenna pattern</vt:lpstr>
      <vt:lpstr>Types of antenna pattern</vt:lpstr>
      <vt:lpstr>Types of antenna pattern</vt:lpstr>
      <vt:lpstr>Types of directional patterns</vt:lpstr>
      <vt:lpstr>Directivity</vt:lpstr>
      <vt:lpstr>Directivity</vt:lpstr>
      <vt:lpstr>Gain</vt:lpstr>
      <vt:lpstr>Realized gain</vt:lpstr>
      <vt:lpstr>Total efficiency</vt:lpstr>
      <vt:lpstr>Directivity, gain, and realized gain</vt:lpstr>
      <vt:lpstr>Characteristics of an antenna pattern</vt:lpstr>
      <vt:lpstr>Characteristics of an antenna pattern</vt:lpstr>
      <vt:lpstr>Side Lobe Level (SLL)</vt:lpstr>
      <vt:lpstr>Half Power Beam Width (HPBW)</vt:lpstr>
      <vt:lpstr>Polarization</vt:lpstr>
      <vt:lpstr>Polarization of an antenna</vt:lpstr>
      <vt:lpstr>Polarization of a wave</vt:lpstr>
      <vt:lpstr>Linear polarization: Vertical</vt:lpstr>
      <vt:lpstr>Linear polarization: Horizontal</vt:lpstr>
      <vt:lpstr>Linear polarization: Slant</vt:lpstr>
      <vt:lpstr>Circular polarization: Left hand</vt:lpstr>
      <vt:lpstr>Circular polarization: Right hand</vt:lpstr>
      <vt:lpstr>Elliptical polarization</vt:lpstr>
      <vt:lpstr>Co- and Cross- polarizations</vt:lpstr>
      <vt:lpstr>Near and far fields</vt:lpstr>
      <vt:lpstr>Near and far fields</vt:lpstr>
      <vt:lpstr>Near and far fields</vt:lpstr>
      <vt:lpstr>Antenna measurement</vt:lpstr>
      <vt:lpstr>Antenna measurement: return loss</vt:lpstr>
      <vt:lpstr>Antenna measurement: pattern</vt:lpstr>
      <vt:lpstr>Anechoic chamber</vt:lpstr>
      <vt:lpstr>Approximate relations</vt:lpstr>
      <vt:lpstr>Approximate relations</vt:lpstr>
      <vt:lpstr>Approximate relations</vt:lpstr>
      <vt:lpstr>Approximate rel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enna Basics</dc:title>
  <dc:creator>Farhad Mazlumi</dc:creator>
  <cp:lastModifiedBy>Farhad Mazlumi</cp:lastModifiedBy>
  <cp:revision>114</cp:revision>
  <dcterms:created xsi:type="dcterms:W3CDTF">2019-06-25T06:32:44Z</dcterms:created>
  <dcterms:modified xsi:type="dcterms:W3CDTF">2022-06-21T07:18:48Z</dcterms:modified>
</cp:coreProperties>
</file>